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39.xml" ContentType="application/vnd.openxmlformats-officedocument.presentationml.slideLayout+xml"/>
  <Override PartName="/ppt/diagrams/colors1.xml" ContentType="application/vnd.openxmlformats-officedocument.drawingml.diagramColors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docProps/custom.xml" ContentType="application/vnd.openxmlformats-officedocument.custom-properties+xml"/>
  <Override PartName="/ppt/diagrams/layout1.xml" ContentType="application/vnd.openxmlformats-officedocument.drawingml.diagram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  <p:sldMasterId id="2147483649" r:id="rId3"/>
    <p:sldMasterId id="2147483650" r:id="rId4"/>
    <p:sldMasterId id="2147483651" r:id="rId5"/>
  </p:sldMasterIdLst>
  <p:sldIdLst>
    <p:sldId id="256" r:id="rId6"/>
    <p:sldId id="261" r:id="rId7"/>
    <p:sldId id="258" r:id="rId8"/>
    <p:sldId id="257" r:id="rId9"/>
    <p:sldId id="264" r:id="rId10"/>
    <p:sldId id="263" r:id="rId11"/>
    <p:sldId id="265" r:id="rId12"/>
    <p:sldId id="262" r:id="rId13"/>
    <p:sldId id="266" r:id="rId14"/>
    <p:sldId id="260" r:id="rId15"/>
    <p:sldId id="267" r:id="rId16"/>
    <p:sldId id="268" r:id="rId17"/>
    <p:sldId id="269" r:id="rId18"/>
    <p:sldId id="270" r:id="rId19"/>
    <p:sldId id="272" r:id="rId20"/>
    <p:sldId id="271" r:id="rId21"/>
    <p:sldId id="273" r:id="rId22"/>
    <p:sldId id="275" r:id="rId23"/>
    <p:sldId id="274" r:id="rId24"/>
    <p:sldId id="276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  <a:srgbClr val="CCFFFF"/>
    <a:srgbClr val="3333CC"/>
    <a:srgbClr val="FFFF66"/>
    <a:srgbClr val="000066"/>
    <a:srgbClr val="4D4D4D"/>
    <a:srgbClr val="0066FF"/>
    <a:srgbClr val="CC0000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63" autoAdjust="0"/>
    <p:restoredTop sz="94701" autoAdjust="0"/>
  </p:normalViewPr>
  <p:slideViewPr>
    <p:cSldViewPr>
      <p:cViewPr>
        <p:scale>
          <a:sx n="70" d="100"/>
          <a:sy n="70" d="100"/>
        </p:scale>
        <p:origin x="-149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4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3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95276F9-1EDE-4AE1-B1F0-B3EDA96B6903}" type="doc">
      <dgm:prSet loTypeId="urn:microsoft.com/office/officeart/2005/8/layout/radial4" loCatId="relationship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ru-RU"/>
        </a:p>
      </dgm:t>
    </dgm:pt>
    <dgm:pt modelId="{3581F762-7765-4C83-84E0-23C2B57B0518}">
      <dgm:prSet phldrT="[Текст]" custT="1"/>
      <dgm:spPr/>
      <dgm:t>
        <a:bodyPr/>
        <a:lstStyle/>
        <a:p>
          <a:r>
            <a:rPr lang="uk-UA" sz="1600" b="1" i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ОРІГАМІ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DE13724B-CBA2-478C-9BDD-B3C193BFA67B}" type="parTrans" cxnId="{2466FDA1-EA89-49AB-A126-F44CAFCB4654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303E9280-FF57-4D9C-B4C9-578E5485A0BB}" type="sibTrans" cxnId="{2466FDA1-EA89-49AB-A126-F44CAFCB4654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F668488E-5B93-46AF-9C10-D2BDE67325D8}">
      <dgm:prSet phldrT="[Текст]" custT="1"/>
      <dgm:spPr/>
      <dgm:t>
        <a:bodyPr/>
        <a:lstStyle/>
        <a:p>
          <a:r>
            <a:rPr lang="uk-UA" sz="1600" b="1" i="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ПЕДАГОГІКА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B7B1A18F-A471-40D6-9AC5-067924C0BBE0}" type="parTrans" cxnId="{8F0F556E-1332-4DE6-8437-82C98AE462D3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769B1A11-AFA3-4BC1-A366-D27B8BB62DA8}" type="sibTrans" cxnId="{8F0F556E-1332-4DE6-8437-82C98AE462D3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A24F9FAD-A33B-4277-95B0-352C79C1F3AE}">
      <dgm:prSet phldrT="[Текст]" custT="1"/>
      <dgm:spPr/>
      <dgm:t>
        <a:bodyPr/>
        <a:lstStyle/>
        <a:p>
          <a:r>
            <a:rPr lang="uk-UA" sz="1600" b="1" i="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ДИЗАЙН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0822A8F3-A3CD-49FC-97B4-B5D67722F33A}" type="parTrans" cxnId="{8A53B473-2B70-4A14-9D4E-2EC5DC711DF7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40266D51-E0C9-4559-967F-EE0270C298A6}" type="sibTrans" cxnId="{8A53B473-2B70-4A14-9D4E-2EC5DC711DF7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0F65F769-1AD7-47C1-8614-4935B7329CF4}">
      <dgm:prSet phldrT="[Текст]" custT="1"/>
      <dgm:spPr/>
      <dgm:t>
        <a:bodyPr/>
        <a:lstStyle/>
        <a:p>
          <a:r>
            <a:rPr lang="uk-UA" sz="1600" b="1" i="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КОНСТРУЮВАННЯ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6C8482E2-2449-4715-8ED3-2B57FF8AFB12}" type="parTrans" cxnId="{328677A8-17AD-4395-95DE-574C5BAE79F4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16CA826F-E799-4202-8DF0-506A57BC8D0D}" type="sibTrans" cxnId="{328677A8-17AD-4395-95DE-574C5BAE79F4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AB17DD37-CE55-4D9F-867C-BBDF0207A3D2}">
      <dgm:prSet phldrT="[Текст]" custT="1"/>
      <dgm:spPr/>
      <dgm:t>
        <a:bodyPr/>
        <a:lstStyle/>
        <a:p>
          <a:r>
            <a:rPr lang="uk-UA" sz="1600" b="1" i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ПСИХОЛОГІЯ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BB4412CE-5779-49BB-87B2-7C2357E5ADFD}" type="parTrans" cxnId="{1307C83A-07AC-43F3-9768-6A88FCDFA92D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04366545-AC97-4A77-B663-7CDD9B664ED3}" type="sibTrans" cxnId="{1307C83A-07AC-43F3-9768-6A88FCDFA92D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F913DF19-320F-4EF9-933E-8CFB57E96AC1}">
      <dgm:prSet custT="1"/>
      <dgm:spPr/>
      <dgm:t>
        <a:bodyPr/>
        <a:lstStyle/>
        <a:p>
          <a:r>
            <a:rPr lang="uk-UA" sz="1600" b="1" i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АРХІТЕКТУРА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165FD2CC-CEFC-41D6-92B7-19E89FE6502B}" type="parTrans" cxnId="{13A3B091-A2C2-41EC-93EC-35B0F357D3DF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44AF9F1B-1F87-452E-8168-1C38FA3BE12B}" type="sibTrans" cxnId="{13A3B091-A2C2-41EC-93EC-35B0F357D3DF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6659DE52-72C4-4CFC-AC84-15127BEEB35B}">
      <dgm:prSet custT="1"/>
      <dgm:spPr/>
      <dgm:t>
        <a:bodyPr/>
        <a:lstStyle/>
        <a:p>
          <a:r>
            <a:rPr lang="uk-UA" sz="1600" b="1" i="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МЕДИЦИНА</a:t>
          </a:r>
          <a:endParaRPr lang="ru-RU" sz="1600" b="1" i="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42F74413-6341-441A-8D54-C164486ED5E3}" type="parTrans" cxnId="{6134D07E-B186-4BF1-8A53-D52660C789B2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0A1CB8F1-3291-4029-959B-8BF314B8F85C}" type="sibTrans" cxnId="{6134D07E-B186-4BF1-8A53-D52660C789B2}">
      <dgm:prSet/>
      <dgm:spPr/>
      <dgm:t>
        <a:bodyPr/>
        <a:lstStyle/>
        <a:p>
          <a:endParaRPr lang="ru-RU" sz="1600" b="1" i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gm:t>
    </dgm:pt>
    <dgm:pt modelId="{872E91AE-4FA2-4466-AFBC-8938A8112C4C}" type="pres">
      <dgm:prSet presAssocID="{D95276F9-1EDE-4AE1-B1F0-B3EDA96B6903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69F5171-28CA-45F4-B400-624994A300D8}" type="pres">
      <dgm:prSet presAssocID="{3581F762-7765-4C83-84E0-23C2B57B0518}" presName="centerShape" presStyleLbl="node0" presStyleIdx="0" presStyleCnt="1" custScaleX="87303" custScaleY="78198" custLinFactNeighborX="2599" custLinFactNeighborY="-22148"/>
      <dgm:spPr/>
    </dgm:pt>
    <dgm:pt modelId="{1CDD5CED-D7DF-4063-AF55-A7103F3CFF15}" type="pres">
      <dgm:prSet presAssocID="{B7B1A18F-A471-40D6-9AC5-067924C0BBE0}" presName="parTrans" presStyleLbl="bgSibTrans2D1" presStyleIdx="0" presStyleCnt="6"/>
      <dgm:spPr/>
    </dgm:pt>
    <dgm:pt modelId="{7CCCBC16-7DC2-4D42-87E7-B95B8FA9A2BB}" type="pres">
      <dgm:prSet presAssocID="{F668488E-5B93-46AF-9C10-D2BDE67325D8}" presName="node" presStyleLbl="node1" presStyleIdx="0" presStyleCnt="6" custScaleX="138583" custRadScaleRad="74798" custRadScaleInc="-6331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F206AED-946C-463E-9CB5-56F062487BD0}" type="pres">
      <dgm:prSet presAssocID="{0822A8F3-A3CD-49FC-97B4-B5D67722F33A}" presName="parTrans" presStyleLbl="bgSibTrans2D1" presStyleIdx="1" presStyleCnt="6"/>
      <dgm:spPr/>
    </dgm:pt>
    <dgm:pt modelId="{5BA3DC93-7B9C-40FC-BA91-ADC68F0DFBA5}" type="pres">
      <dgm:prSet presAssocID="{A24F9FAD-A33B-4277-95B0-352C79C1F3AE}" presName="node" presStyleLbl="node1" presStyleIdx="1" presStyleCnt="6" custScaleX="114844" custScaleY="85816" custRadScaleRad="96668" custRadScaleInc="656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2D7A81-E2EA-4869-B2C0-1B3553E8A5A1}" type="pres">
      <dgm:prSet presAssocID="{6C8482E2-2449-4715-8ED3-2B57FF8AFB12}" presName="parTrans" presStyleLbl="bgSibTrans2D1" presStyleIdx="2" presStyleCnt="6"/>
      <dgm:spPr/>
    </dgm:pt>
    <dgm:pt modelId="{899B74C3-08B7-4BA9-9DAC-31BFFE58C25D}" type="pres">
      <dgm:prSet presAssocID="{0F65F769-1AD7-47C1-8614-4935B7329CF4}" presName="node" presStyleLbl="node1" presStyleIdx="2" presStyleCnt="6" custScaleX="194956" custRadScaleRad="120254" custRadScaleInc="-2236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BB9DFFE-D9BC-48EB-AEB5-C4085D5F052E}" type="pres">
      <dgm:prSet presAssocID="{165FD2CC-CEFC-41D6-92B7-19E89FE6502B}" presName="parTrans" presStyleLbl="bgSibTrans2D1" presStyleIdx="3" presStyleCnt="6"/>
      <dgm:spPr/>
    </dgm:pt>
    <dgm:pt modelId="{BFEEC11D-223F-4F76-B6D5-48247129D3AC}" type="pres">
      <dgm:prSet presAssocID="{F913DF19-320F-4EF9-933E-8CFB57E96AC1}" presName="node" presStyleLbl="node1" presStyleIdx="3" presStyleCnt="6" custScaleX="133765" custRadScaleRad="116198" custRadScaleInc="28276">
        <dgm:presLayoutVars>
          <dgm:bulletEnabled val="1"/>
        </dgm:presLayoutVars>
      </dgm:prSet>
      <dgm:spPr/>
    </dgm:pt>
    <dgm:pt modelId="{24D7C922-AC75-457C-9A24-0152DA5B3342}" type="pres">
      <dgm:prSet presAssocID="{42F74413-6341-441A-8D54-C164486ED5E3}" presName="parTrans" presStyleLbl="bgSibTrans2D1" presStyleIdx="4" presStyleCnt="6"/>
      <dgm:spPr/>
    </dgm:pt>
    <dgm:pt modelId="{6034C4CF-F02C-4D2C-854C-6780D6F7C289}" type="pres">
      <dgm:prSet presAssocID="{6659DE52-72C4-4CFC-AC84-15127BEEB35B}" presName="node" presStyleLbl="node1" presStyleIdx="4" presStyleCnt="6" custScaleX="126840" custRadScaleRad="91470" custRadScaleInc="18445">
        <dgm:presLayoutVars>
          <dgm:bulletEnabled val="1"/>
        </dgm:presLayoutVars>
      </dgm:prSet>
      <dgm:spPr/>
    </dgm:pt>
    <dgm:pt modelId="{38AC0EFA-A8EA-42FA-8F9F-1E9E3AFBEFFC}" type="pres">
      <dgm:prSet presAssocID="{BB4412CE-5779-49BB-87B2-7C2357E5ADFD}" presName="parTrans" presStyleLbl="bgSibTrans2D1" presStyleIdx="5" presStyleCnt="6"/>
      <dgm:spPr/>
    </dgm:pt>
    <dgm:pt modelId="{83B1AF7C-228F-49AA-8CDB-C61946F4AE71}" type="pres">
      <dgm:prSet presAssocID="{AB17DD37-CE55-4D9F-867C-BBDF0207A3D2}" presName="node" presStyleLbl="node1" presStyleIdx="5" presStyleCnt="6" custScaleX="144890" custRadScaleRad="54419" custRadScaleInc="78433">
        <dgm:presLayoutVars>
          <dgm:bulletEnabled val="1"/>
        </dgm:presLayoutVars>
      </dgm:prSet>
      <dgm:spPr/>
    </dgm:pt>
  </dgm:ptLst>
  <dgm:cxnLst>
    <dgm:cxn modelId="{FFAE7E71-83CF-4646-9A94-912BD9901721}" type="presOf" srcId="{F668488E-5B93-46AF-9C10-D2BDE67325D8}" destId="{7CCCBC16-7DC2-4D42-87E7-B95B8FA9A2BB}" srcOrd="0" destOrd="0" presId="urn:microsoft.com/office/officeart/2005/8/layout/radial4"/>
    <dgm:cxn modelId="{3078A89E-6FFB-4189-8E5E-DA767DB7F730}" type="presOf" srcId="{165FD2CC-CEFC-41D6-92B7-19E89FE6502B}" destId="{3BB9DFFE-D9BC-48EB-AEB5-C4085D5F052E}" srcOrd="0" destOrd="0" presId="urn:microsoft.com/office/officeart/2005/8/layout/radial4"/>
    <dgm:cxn modelId="{1C332C0D-25E5-4AF2-ABCA-737312BC9FEE}" type="presOf" srcId="{42F74413-6341-441A-8D54-C164486ED5E3}" destId="{24D7C922-AC75-457C-9A24-0152DA5B3342}" srcOrd="0" destOrd="0" presId="urn:microsoft.com/office/officeart/2005/8/layout/radial4"/>
    <dgm:cxn modelId="{6134D07E-B186-4BF1-8A53-D52660C789B2}" srcId="{3581F762-7765-4C83-84E0-23C2B57B0518}" destId="{6659DE52-72C4-4CFC-AC84-15127BEEB35B}" srcOrd="4" destOrd="0" parTransId="{42F74413-6341-441A-8D54-C164486ED5E3}" sibTransId="{0A1CB8F1-3291-4029-959B-8BF314B8F85C}"/>
    <dgm:cxn modelId="{328677A8-17AD-4395-95DE-574C5BAE79F4}" srcId="{3581F762-7765-4C83-84E0-23C2B57B0518}" destId="{0F65F769-1AD7-47C1-8614-4935B7329CF4}" srcOrd="2" destOrd="0" parTransId="{6C8482E2-2449-4715-8ED3-2B57FF8AFB12}" sibTransId="{16CA826F-E799-4202-8DF0-506A57BC8D0D}"/>
    <dgm:cxn modelId="{13A3B091-A2C2-41EC-93EC-35B0F357D3DF}" srcId="{3581F762-7765-4C83-84E0-23C2B57B0518}" destId="{F913DF19-320F-4EF9-933E-8CFB57E96AC1}" srcOrd="3" destOrd="0" parTransId="{165FD2CC-CEFC-41D6-92B7-19E89FE6502B}" sibTransId="{44AF9F1B-1F87-452E-8168-1C38FA3BE12B}"/>
    <dgm:cxn modelId="{C35AD4E2-0519-45AD-A6E4-019723EC67DC}" type="presOf" srcId="{6659DE52-72C4-4CFC-AC84-15127BEEB35B}" destId="{6034C4CF-F02C-4D2C-854C-6780D6F7C289}" srcOrd="0" destOrd="0" presId="urn:microsoft.com/office/officeart/2005/8/layout/radial4"/>
    <dgm:cxn modelId="{1FF16D1E-AEED-4DA6-A107-689EA1BDFEBB}" type="presOf" srcId="{0822A8F3-A3CD-49FC-97B4-B5D67722F33A}" destId="{5F206AED-946C-463E-9CB5-56F062487BD0}" srcOrd="0" destOrd="0" presId="urn:microsoft.com/office/officeart/2005/8/layout/radial4"/>
    <dgm:cxn modelId="{F0AEC4C6-008B-4D38-88BF-C8D9A7F6A22A}" type="presOf" srcId="{6C8482E2-2449-4715-8ED3-2B57FF8AFB12}" destId="{2E2D7A81-E2EA-4869-B2C0-1B3553E8A5A1}" srcOrd="0" destOrd="0" presId="urn:microsoft.com/office/officeart/2005/8/layout/radial4"/>
    <dgm:cxn modelId="{7091F71B-04CD-4245-8087-1AAF20730E27}" type="presOf" srcId="{3581F762-7765-4C83-84E0-23C2B57B0518}" destId="{A69F5171-28CA-45F4-B400-624994A300D8}" srcOrd="0" destOrd="0" presId="urn:microsoft.com/office/officeart/2005/8/layout/radial4"/>
    <dgm:cxn modelId="{BC97C468-C85A-4F29-8BF5-E872CD98297E}" type="presOf" srcId="{F913DF19-320F-4EF9-933E-8CFB57E96AC1}" destId="{BFEEC11D-223F-4F76-B6D5-48247129D3AC}" srcOrd="0" destOrd="0" presId="urn:microsoft.com/office/officeart/2005/8/layout/radial4"/>
    <dgm:cxn modelId="{1307C83A-07AC-43F3-9768-6A88FCDFA92D}" srcId="{3581F762-7765-4C83-84E0-23C2B57B0518}" destId="{AB17DD37-CE55-4D9F-867C-BBDF0207A3D2}" srcOrd="5" destOrd="0" parTransId="{BB4412CE-5779-49BB-87B2-7C2357E5ADFD}" sibTransId="{04366545-AC97-4A77-B663-7CDD9B664ED3}"/>
    <dgm:cxn modelId="{75D873F9-3460-41D6-91D5-4DAC5BA05FF4}" type="presOf" srcId="{B7B1A18F-A471-40D6-9AC5-067924C0BBE0}" destId="{1CDD5CED-D7DF-4063-AF55-A7103F3CFF15}" srcOrd="0" destOrd="0" presId="urn:microsoft.com/office/officeart/2005/8/layout/radial4"/>
    <dgm:cxn modelId="{8A53B473-2B70-4A14-9D4E-2EC5DC711DF7}" srcId="{3581F762-7765-4C83-84E0-23C2B57B0518}" destId="{A24F9FAD-A33B-4277-95B0-352C79C1F3AE}" srcOrd="1" destOrd="0" parTransId="{0822A8F3-A3CD-49FC-97B4-B5D67722F33A}" sibTransId="{40266D51-E0C9-4559-967F-EE0270C298A6}"/>
    <dgm:cxn modelId="{2466FDA1-EA89-49AB-A126-F44CAFCB4654}" srcId="{D95276F9-1EDE-4AE1-B1F0-B3EDA96B6903}" destId="{3581F762-7765-4C83-84E0-23C2B57B0518}" srcOrd="0" destOrd="0" parTransId="{DE13724B-CBA2-478C-9BDD-B3C193BFA67B}" sibTransId="{303E9280-FF57-4D9C-B4C9-578E5485A0BB}"/>
    <dgm:cxn modelId="{8F0F556E-1332-4DE6-8437-82C98AE462D3}" srcId="{3581F762-7765-4C83-84E0-23C2B57B0518}" destId="{F668488E-5B93-46AF-9C10-D2BDE67325D8}" srcOrd="0" destOrd="0" parTransId="{B7B1A18F-A471-40D6-9AC5-067924C0BBE0}" sibTransId="{769B1A11-AFA3-4BC1-A366-D27B8BB62DA8}"/>
    <dgm:cxn modelId="{29B9D5A6-426C-4353-9FA9-18214161E38B}" type="presOf" srcId="{D95276F9-1EDE-4AE1-B1F0-B3EDA96B6903}" destId="{872E91AE-4FA2-4466-AFBC-8938A8112C4C}" srcOrd="0" destOrd="0" presId="urn:microsoft.com/office/officeart/2005/8/layout/radial4"/>
    <dgm:cxn modelId="{7AE4B2A9-C175-4866-9825-FD19096463C2}" type="presOf" srcId="{BB4412CE-5779-49BB-87B2-7C2357E5ADFD}" destId="{38AC0EFA-A8EA-42FA-8F9F-1E9E3AFBEFFC}" srcOrd="0" destOrd="0" presId="urn:microsoft.com/office/officeart/2005/8/layout/radial4"/>
    <dgm:cxn modelId="{602BD43E-D7CC-4A46-A984-632793282F61}" type="presOf" srcId="{0F65F769-1AD7-47C1-8614-4935B7329CF4}" destId="{899B74C3-08B7-4BA9-9DAC-31BFFE58C25D}" srcOrd="0" destOrd="0" presId="urn:microsoft.com/office/officeart/2005/8/layout/radial4"/>
    <dgm:cxn modelId="{81B3EAAE-FFD5-4AD5-BC54-FF8592AF9D99}" type="presOf" srcId="{AB17DD37-CE55-4D9F-867C-BBDF0207A3D2}" destId="{83B1AF7C-228F-49AA-8CDB-C61946F4AE71}" srcOrd="0" destOrd="0" presId="urn:microsoft.com/office/officeart/2005/8/layout/radial4"/>
    <dgm:cxn modelId="{F971E0BB-5589-4393-90B3-B7C012CAEA43}" type="presOf" srcId="{A24F9FAD-A33B-4277-95B0-352C79C1F3AE}" destId="{5BA3DC93-7B9C-40FC-BA91-ADC68F0DFBA5}" srcOrd="0" destOrd="0" presId="urn:microsoft.com/office/officeart/2005/8/layout/radial4"/>
    <dgm:cxn modelId="{5D0C0204-F5BF-4AF2-8A2F-9A9BE872FA05}" type="presParOf" srcId="{872E91AE-4FA2-4466-AFBC-8938A8112C4C}" destId="{A69F5171-28CA-45F4-B400-624994A300D8}" srcOrd="0" destOrd="0" presId="urn:microsoft.com/office/officeart/2005/8/layout/radial4"/>
    <dgm:cxn modelId="{56DA4B7E-A079-4ED2-A21D-27FB04617A87}" type="presParOf" srcId="{872E91AE-4FA2-4466-AFBC-8938A8112C4C}" destId="{1CDD5CED-D7DF-4063-AF55-A7103F3CFF15}" srcOrd="1" destOrd="0" presId="urn:microsoft.com/office/officeart/2005/8/layout/radial4"/>
    <dgm:cxn modelId="{AFA24744-82AD-421F-BDF4-DE7B3A9F1DE3}" type="presParOf" srcId="{872E91AE-4FA2-4466-AFBC-8938A8112C4C}" destId="{7CCCBC16-7DC2-4D42-87E7-B95B8FA9A2BB}" srcOrd="2" destOrd="0" presId="urn:microsoft.com/office/officeart/2005/8/layout/radial4"/>
    <dgm:cxn modelId="{67D5B652-F965-47C6-8864-DFB178CFA114}" type="presParOf" srcId="{872E91AE-4FA2-4466-AFBC-8938A8112C4C}" destId="{5F206AED-946C-463E-9CB5-56F062487BD0}" srcOrd="3" destOrd="0" presId="urn:microsoft.com/office/officeart/2005/8/layout/radial4"/>
    <dgm:cxn modelId="{2CF9A4A8-83AA-4FD7-91BA-CB0EE1CDC347}" type="presParOf" srcId="{872E91AE-4FA2-4466-AFBC-8938A8112C4C}" destId="{5BA3DC93-7B9C-40FC-BA91-ADC68F0DFBA5}" srcOrd="4" destOrd="0" presId="urn:microsoft.com/office/officeart/2005/8/layout/radial4"/>
    <dgm:cxn modelId="{F170EE5F-E68B-4658-9C0B-85B5A41678A9}" type="presParOf" srcId="{872E91AE-4FA2-4466-AFBC-8938A8112C4C}" destId="{2E2D7A81-E2EA-4869-B2C0-1B3553E8A5A1}" srcOrd="5" destOrd="0" presId="urn:microsoft.com/office/officeart/2005/8/layout/radial4"/>
    <dgm:cxn modelId="{E3E173DB-5DC8-4543-B32A-37956C6829FF}" type="presParOf" srcId="{872E91AE-4FA2-4466-AFBC-8938A8112C4C}" destId="{899B74C3-08B7-4BA9-9DAC-31BFFE58C25D}" srcOrd="6" destOrd="0" presId="urn:microsoft.com/office/officeart/2005/8/layout/radial4"/>
    <dgm:cxn modelId="{D4D229C6-23CB-4486-BA55-005C4284E94E}" type="presParOf" srcId="{872E91AE-4FA2-4466-AFBC-8938A8112C4C}" destId="{3BB9DFFE-D9BC-48EB-AEB5-C4085D5F052E}" srcOrd="7" destOrd="0" presId="urn:microsoft.com/office/officeart/2005/8/layout/radial4"/>
    <dgm:cxn modelId="{B354640E-27A0-4967-BA99-A3A9D933ABBB}" type="presParOf" srcId="{872E91AE-4FA2-4466-AFBC-8938A8112C4C}" destId="{BFEEC11D-223F-4F76-B6D5-48247129D3AC}" srcOrd="8" destOrd="0" presId="urn:microsoft.com/office/officeart/2005/8/layout/radial4"/>
    <dgm:cxn modelId="{69FE31BC-3006-4945-B739-FADCF3B871A7}" type="presParOf" srcId="{872E91AE-4FA2-4466-AFBC-8938A8112C4C}" destId="{24D7C922-AC75-457C-9A24-0152DA5B3342}" srcOrd="9" destOrd="0" presId="urn:microsoft.com/office/officeart/2005/8/layout/radial4"/>
    <dgm:cxn modelId="{FD911309-F52C-4068-BDCC-E1BAF8BF4963}" type="presParOf" srcId="{872E91AE-4FA2-4466-AFBC-8938A8112C4C}" destId="{6034C4CF-F02C-4D2C-854C-6780D6F7C289}" srcOrd="10" destOrd="0" presId="urn:microsoft.com/office/officeart/2005/8/layout/radial4"/>
    <dgm:cxn modelId="{F9D00A8D-9A95-435D-B97A-FE3AFA54AA85}" type="presParOf" srcId="{872E91AE-4FA2-4466-AFBC-8938A8112C4C}" destId="{38AC0EFA-A8EA-42FA-8F9F-1E9E3AFBEFFC}" srcOrd="11" destOrd="0" presId="urn:microsoft.com/office/officeart/2005/8/layout/radial4"/>
    <dgm:cxn modelId="{09AAE257-91D5-4ABB-9C28-45EF256A1AB6}" type="presParOf" srcId="{872E91AE-4FA2-4466-AFBC-8938A8112C4C}" destId="{83B1AF7C-228F-49AA-8CDB-C61946F4AE71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xmlns="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A69F5171-28CA-45F4-B400-624994A300D8}">
      <dsp:nvSpPr>
        <dsp:cNvPr id="0" name=""/>
        <dsp:cNvSpPr/>
      </dsp:nvSpPr>
      <dsp:spPr>
        <a:xfrm>
          <a:off x="2715731" y="1656190"/>
          <a:ext cx="1583052" cy="141795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ОРІГАМІ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2715731" y="1656190"/>
        <a:ext cx="1583052" cy="1417952"/>
      </dsp:txXfrm>
    </dsp:sp>
    <dsp:sp modelId="{1CDD5CED-D7DF-4063-AF55-A7103F3CFF15}">
      <dsp:nvSpPr>
        <dsp:cNvPr id="0" name=""/>
        <dsp:cNvSpPr/>
      </dsp:nvSpPr>
      <dsp:spPr>
        <a:xfrm rot="8279683">
          <a:off x="1170309" y="3335799"/>
          <a:ext cx="1944459" cy="51678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CCCBC16-7DC2-4D42-87E7-B95B8FA9A2BB}">
      <dsp:nvSpPr>
        <dsp:cNvPr id="0" name=""/>
        <dsp:cNvSpPr/>
      </dsp:nvSpPr>
      <dsp:spPr>
        <a:xfrm>
          <a:off x="540575" y="3737088"/>
          <a:ext cx="1759033" cy="10154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ПЕДАГОГІКА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540575" y="3737088"/>
        <a:ext cx="1759033" cy="1015439"/>
      </dsp:txXfrm>
    </dsp:sp>
    <dsp:sp modelId="{5F206AED-946C-463E-9CB5-56F062487BD0}">
      <dsp:nvSpPr>
        <dsp:cNvPr id="0" name=""/>
        <dsp:cNvSpPr/>
      </dsp:nvSpPr>
      <dsp:spPr>
        <a:xfrm rot="11433757">
          <a:off x="1257508" y="1818379"/>
          <a:ext cx="1406291" cy="51678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-2880000"/>
                <a:satOff val="-10001"/>
                <a:lumOff val="12000"/>
                <a:alphaOff val="0"/>
                <a:shade val="51000"/>
                <a:satMod val="130000"/>
              </a:schemeClr>
            </a:gs>
            <a:gs pos="80000">
              <a:schemeClr val="accent2">
                <a:hueOff val="-2880000"/>
                <a:satOff val="-10001"/>
                <a:lumOff val="12000"/>
                <a:alphaOff val="0"/>
                <a:shade val="93000"/>
                <a:satMod val="130000"/>
              </a:schemeClr>
            </a:gs>
            <a:gs pos="100000">
              <a:schemeClr val="accent2">
                <a:hueOff val="-2880000"/>
                <a:satOff val="-10001"/>
                <a:lumOff val="1200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BA3DC93-7B9C-40FC-BA91-ADC68F0DFBA5}">
      <dsp:nvSpPr>
        <dsp:cNvPr id="0" name=""/>
        <dsp:cNvSpPr/>
      </dsp:nvSpPr>
      <dsp:spPr>
        <a:xfrm>
          <a:off x="540565" y="1512174"/>
          <a:ext cx="1457714" cy="87140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2880000"/>
                <a:satOff val="-10001"/>
                <a:lumOff val="12000"/>
                <a:alphaOff val="0"/>
                <a:shade val="51000"/>
                <a:satMod val="130000"/>
              </a:schemeClr>
            </a:gs>
            <a:gs pos="80000">
              <a:schemeClr val="accent2">
                <a:hueOff val="-2880000"/>
                <a:satOff val="-10001"/>
                <a:lumOff val="12000"/>
                <a:alphaOff val="0"/>
                <a:shade val="93000"/>
                <a:satMod val="130000"/>
              </a:schemeClr>
            </a:gs>
            <a:gs pos="100000">
              <a:schemeClr val="accent2">
                <a:hueOff val="-2880000"/>
                <a:satOff val="-10001"/>
                <a:lumOff val="1200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ДИЗАЙН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540565" y="1512174"/>
        <a:ext cx="1457714" cy="871409"/>
      </dsp:txXfrm>
    </dsp:sp>
    <dsp:sp modelId="{2E2D7A81-E2EA-4869-B2C0-1B3553E8A5A1}">
      <dsp:nvSpPr>
        <dsp:cNvPr id="0" name=""/>
        <dsp:cNvSpPr/>
      </dsp:nvSpPr>
      <dsp:spPr>
        <a:xfrm rot="13770172">
          <a:off x="1716225" y="898876"/>
          <a:ext cx="1518989" cy="51678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-5760000"/>
                <a:satOff val="-20001"/>
                <a:lumOff val="24000"/>
                <a:alphaOff val="0"/>
                <a:shade val="51000"/>
                <a:satMod val="130000"/>
              </a:schemeClr>
            </a:gs>
            <a:gs pos="80000">
              <a:schemeClr val="accent2">
                <a:hueOff val="-5760000"/>
                <a:satOff val="-20001"/>
                <a:lumOff val="24000"/>
                <a:alphaOff val="0"/>
                <a:shade val="93000"/>
                <a:satMod val="130000"/>
              </a:schemeClr>
            </a:gs>
            <a:gs pos="100000">
              <a:schemeClr val="accent2">
                <a:hueOff val="-5760000"/>
                <a:satOff val="-20001"/>
                <a:lumOff val="2400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99B74C3-08B7-4BA9-9DAC-31BFFE58C25D}">
      <dsp:nvSpPr>
        <dsp:cNvPr id="0" name=""/>
        <dsp:cNvSpPr/>
      </dsp:nvSpPr>
      <dsp:spPr>
        <a:xfrm>
          <a:off x="745208" y="72001"/>
          <a:ext cx="2474575" cy="10154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5760000"/>
                <a:satOff val="-20001"/>
                <a:lumOff val="24000"/>
                <a:alphaOff val="0"/>
                <a:shade val="51000"/>
                <a:satMod val="130000"/>
              </a:schemeClr>
            </a:gs>
            <a:gs pos="80000">
              <a:schemeClr val="accent2">
                <a:hueOff val="-5760000"/>
                <a:satOff val="-20001"/>
                <a:lumOff val="24000"/>
                <a:alphaOff val="0"/>
                <a:shade val="93000"/>
                <a:satMod val="130000"/>
              </a:schemeClr>
            </a:gs>
            <a:gs pos="100000">
              <a:schemeClr val="accent2">
                <a:hueOff val="-5760000"/>
                <a:satOff val="-20001"/>
                <a:lumOff val="2400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КОНСТРУЮВАННЯ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745208" y="72001"/>
        <a:ext cx="2474575" cy="1015439"/>
      </dsp:txXfrm>
    </dsp:sp>
    <dsp:sp modelId="{3BB9DFFE-D9BC-48EB-AEB5-C4085D5F052E}">
      <dsp:nvSpPr>
        <dsp:cNvPr id="0" name=""/>
        <dsp:cNvSpPr/>
      </dsp:nvSpPr>
      <dsp:spPr>
        <a:xfrm rot="18478862">
          <a:off x="3761928" y="966397"/>
          <a:ext cx="1271362" cy="51678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-8640000"/>
                <a:satOff val="-30002"/>
                <a:lumOff val="36001"/>
                <a:alphaOff val="0"/>
                <a:shade val="51000"/>
                <a:satMod val="130000"/>
              </a:schemeClr>
            </a:gs>
            <a:gs pos="80000">
              <a:schemeClr val="accent2">
                <a:hueOff val="-8640000"/>
                <a:satOff val="-30002"/>
                <a:lumOff val="36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8640000"/>
                <a:satOff val="-30002"/>
                <a:lumOff val="3600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EEC11D-223F-4F76-B6D5-48247129D3AC}">
      <dsp:nvSpPr>
        <dsp:cNvPr id="0" name=""/>
        <dsp:cNvSpPr/>
      </dsp:nvSpPr>
      <dsp:spPr>
        <a:xfrm>
          <a:off x="3939868" y="216017"/>
          <a:ext cx="1697878" cy="10154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8640000"/>
                <a:satOff val="-30002"/>
                <a:lumOff val="36001"/>
                <a:alphaOff val="0"/>
                <a:shade val="51000"/>
                <a:satMod val="130000"/>
              </a:schemeClr>
            </a:gs>
            <a:gs pos="80000">
              <a:schemeClr val="accent2">
                <a:hueOff val="-8640000"/>
                <a:satOff val="-30002"/>
                <a:lumOff val="36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8640000"/>
                <a:satOff val="-30002"/>
                <a:lumOff val="3600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АРХІТЕКТУРА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3939868" y="216017"/>
        <a:ext cx="1697878" cy="1015439"/>
      </dsp:txXfrm>
    </dsp:sp>
    <dsp:sp modelId="{24D7C922-AC75-457C-9A24-0152DA5B3342}">
      <dsp:nvSpPr>
        <dsp:cNvPr id="0" name=""/>
        <dsp:cNvSpPr/>
      </dsp:nvSpPr>
      <dsp:spPr>
        <a:xfrm rot="21502814">
          <a:off x="4365989" y="2066005"/>
          <a:ext cx="1165960" cy="51678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-11520000"/>
                <a:satOff val="-40002"/>
                <a:lumOff val="48001"/>
                <a:alphaOff val="0"/>
                <a:shade val="51000"/>
                <a:satMod val="130000"/>
              </a:schemeClr>
            </a:gs>
            <a:gs pos="80000">
              <a:schemeClr val="accent2">
                <a:hueOff val="-11520000"/>
                <a:satOff val="-40002"/>
                <a:lumOff val="48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11520000"/>
                <a:satOff val="-40002"/>
                <a:lumOff val="4800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034C4CF-F02C-4D2C-854C-6780D6F7C289}">
      <dsp:nvSpPr>
        <dsp:cNvPr id="0" name=""/>
        <dsp:cNvSpPr/>
      </dsp:nvSpPr>
      <dsp:spPr>
        <a:xfrm>
          <a:off x="4726727" y="1800200"/>
          <a:ext cx="1609979" cy="10154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11520000"/>
                <a:satOff val="-40002"/>
                <a:lumOff val="48001"/>
                <a:alphaOff val="0"/>
                <a:shade val="51000"/>
                <a:satMod val="130000"/>
              </a:schemeClr>
            </a:gs>
            <a:gs pos="80000">
              <a:schemeClr val="accent2">
                <a:hueOff val="-11520000"/>
                <a:satOff val="-40002"/>
                <a:lumOff val="48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11520000"/>
                <a:satOff val="-40002"/>
                <a:lumOff val="4800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dirty="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МЕДИЦИНА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4726727" y="1800200"/>
        <a:ext cx="1609979" cy="1015439"/>
      </dsp:txXfrm>
    </dsp:sp>
    <dsp:sp modelId="{38AC0EFA-A8EA-42FA-8F9F-1E9E3AFBEFFC}">
      <dsp:nvSpPr>
        <dsp:cNvPr id="0" name=""/>
        <dsp:cNvSpPr/>
      </dsp:nvSpPr>
      <dsp:spPr>
        <a:xfrm rot="3354136">
          <a:off x="3659627" y="3350608"/>
          <a:ext cx="1379395" cy="51678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hueOff val="-14400000"/>
                <a:satOff val="-50003"/>
                <a:lumOff val="60001"/>
                <a:alphaOff val="0"/>
                <a:shade val="51000"/>
                <a:satMod val="130000"/>
              </a:schemeClr>
            </a:gs>
            <a:gs pos="80000">
              <a:schemeClr val="accent2">
                <a:hueOff val="-14400000"/>
                <a:satOff val="-50003"/>
                <a:lumOff val="60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14400000"/>
                <a:satOff val="-50003"/>
                <a:lumOff val="6000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3B1AF7C-228F-49AA-8CDB-C61946F4AE71}">
      <dsp:nvSpPr>
        <dsp:cNvPr id="0" name=""/>
        <dsp:cNvSpPr/>
      </dsp:nvSpPr>
      <dsp:spPr>
        <a:xfrm>
          <a:off x="3816429" y="3672408"/>
          <a:ext cx="1839088" cy="101543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14400000"/>
                <a:satOff val="-50003"/>
                <a:lumOff val="60001"/>
                <a:alphaOff val="0"/>
                <a:shade val="51000"/>
                <a:satMod val="130000"/>
              </a:schemeClr>
            </a:gs>
            <a:gs pos="80000">
              <a:schemeClr val="accent2">
                <a:hueOff val="-14400000"/>
                <a:satOff val="-50003"/>
                <a:lumOff val="60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14400000"/>
                <a:satOff val="-50003"/>
                <a:lumOff val="60001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1600" b="1" i="0" kern="1200" smtClean="0">
              <a:solidFill>
                <a:srgbClr val="C00000"/>
              </a:solidFill>
              <a:latin typeface="Arial Black" pitchFamily="34" charset="0"/>
              <a:cs typeface="Arial" pitchFamily="34" charset="0"/>
            </a:rPr>
            <a:t>ПСИХОЛОГІЯ</a:t>
          </a:r>
          <a:endParaRPr lang="ru-RU" sz="1600" b="1" i="0" kern="1200" dirty="0">
            <a:solidFill>
              <a:srgbClr val="C00000"/>
            </a:solidFill>
            <a:latin typeface="Arial Black" pitchFamily="34" charset="0"/>
            <a:cs typeface="Arial" pitchFamily="34" charset="0"/>
          </a:endParaRPr>
        </a:p>
      </dsp:txBody>
      <dsp:txXfrm>
        <a:off x="3816429" y="3672408"/>
        <a:ext cx="1839088" cy="10154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jpe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64DFA-023C-4CFA-972B-B86FD0F4EC88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88455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65E16-C55B-43F8-A00E-BED8D29673CE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917654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533400"/>
            <a:ext cx="20955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61341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18CD3-812B-4A94-9EF4-EDE74D106B0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928521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13C8-454C-4EDF-A86B-2D8E19469453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165808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F4639-5A39-4672-BF59-2DC1CFCE0CD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109301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AC152-332F-4964-BF87-167A2E631F3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3268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5240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684A8-A55B-4ED4-9681-BCB1992795EA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738192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8C7DF-FE6D-4D3E-98FF-7ADA71D859E9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7255177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19793-0D63-4876-B70A-99B61FE1653D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6690649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C9D7D-3C57-4152-B808-DCDE5C74E3EB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7442796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742D-1AD5-4CF7-BF8E-D49A2E22BA2C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175674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908DE-8208-49D9-B624-DE1121310240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7937117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MY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7F365-7E46-4FEE-A16A-777330753E39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7201254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D2170-EB09-4881-996F-3F796AEF0F0C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6335366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381000"/>
            <a:ext cx="20574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60198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8DEE3-1697-45B4-89C0-95E1ADFCC2CE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5154568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87CA9-C0CA-4A23-9250-4177D4C716D1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24783340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81C24-4D3D-477B-8F46-D06C432277FC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72784407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F5203-F3E3-4297-86AF-FE820809570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099456904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524000"/>
            <a:ext cx="40386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4197F-6A04-4A1D-ABF2-5D641AD0C72F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06400004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8E4B6-DEF4-4505-A4ED-ACCB9BC4A2D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08307723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817BD-4EA1-4072-B578-0DC6FAE4B83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508381324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0B74D-581F-4BC6-8F49-F79FE2E217DB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27666674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C5374-FC44-4A92-BF24-91A1E1C938B8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4780030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02FF4-5355-4EB9-8596-35E803768CD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11276951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MY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EDDB8-B711-4D8F-BC20-9232B654233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3730366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34061-18BF-4E26-9E1C-250CE67C898E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19816992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381000"/>
            <a:ext cx="20574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60198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4205B-2A31-444B-8D7B-4FC5C2F8285B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78873770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E3847-9059-41D4-AA9D-A5FC4EE004F5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1602363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726AC-9932-4B1E-BDEA-248E2289D78F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5640058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A4A1F-7E43-472D-AF61-B99A3EB0958F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2490151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6590A-360B-4B10-95CB-A01E70EBBD5A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410341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2D6A7-330A-4E96-B00E-DA72343C6359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8394804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165AF-7875-4F6D-8422-F3501A9EAE31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83783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76800" y="4572000"/>
            <a:ext cx="1866900" cy="137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96100" y="4572000"/>
            <a:ext cx="1866900" cy="137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F15E5-B787-4B86-9ECC-2AFD26B6B19F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1644578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90846-D7C5-48F8-B7BA-C46B5EC40142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6094903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EB10B-AABF-47A4-AE90-AA12962F2465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503465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MY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75F40-2F7E-4C5D-9F8E-C85DD67FD4A2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9842620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7777B-9D39-43B8-ACB6-5190AF8F92C9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5935657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4525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MY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2974E-CDBC-4965-AE9E-7068BC3ED7A9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258233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64B59-1D80-49C8-AFB6-12ED4E196561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590108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3F54-7084-472F-8090-EEEA50A4629B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627008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1DF05-CF26-4439-B908-FB1FBA45CCA4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196303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MY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F2AB5-4143-4934-8D86-733C887CA49A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764570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MY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MY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61FE2-6711-493D-8042-DB7DABA33E49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299588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0" y="4572000"/>
            <a:ext cx="3886200" cy="1371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Place Your </a:t>
            </a:r>
          </a:p>
          <a:p>
            <a:pPr lvl="0"/>
            <a:r>
              <a:rPr lang="en-US" smtClean="0"/>
              <a:t>Subtitle Her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0290C43-2ED4-4119-8E81-9799CB83F36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  <p:sp>
        <p:nvSpPr>
          <p:cNvPr id="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8382000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cience Templat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7500">
          <a:solidFill>
            <a:schemeClr val="bg1"/>
          </a:solidFill>
          <a:latin typeface="HeliosCondBlack" pitchFamily="34" charset="0"/>
        </a:defRPr>
      </a:lvl9pPr>
    </p:titleStyle>
    <p:bodyStyle>
      <a:lvl1pPr marL="342900" indent="-342900" algn="ctr" rtl="0" eaLnBrk="1" fontAlgn="base" hangingPunct="1">
        <a:spcBef>
          <a:spcPct val="20000"/>
        </a:spcBef>
        <a:spcAft>
          <a:spcPct val="0"/>
        </a:spcAft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81000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CC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Place Your Topic Her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5240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Your Description Goes Here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654FCD8-D771-44F7-A473-522A87482D5F}" type="slidenum">
              <a:rPr lang="en-MY"/>
              <a:pPr>
                <a:defRPr/>
              </a:pPr>
              <a:t>‹#›</a:t>
            </a:fld>
            <a:endParaRPr lang="en-M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D105A7A-11DA-45DB-B9F9-3AE8013112E6}" type="slidenum">
              <a:rPr lang="en-MY"/>
              <a:pPr>
                <a:defRPr/>
              </a:pPr>
              <a:t>‹#›</a:t>
            </a:fld>
            <a:endParaRPr lang="en-MY"/>
          </a:p>
        </p:txBody>
      </p:sp>
      <p:sp>
        <p:nvSpPr>
          <p:cNvPr id="3077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81000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Place Your Topic Here</a:t>
            </a:r>
          </a:p>
        </p:txBody>
      </p:sp>
      <p:sp>
        <p:nvSpPr>
          <p:cNvPr id="3078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5240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Your Description Goes He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iosCond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CC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MY"/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7F079C4-04DD-469D-91E4-200A0A2D98CF}" type="slidenum">
              <a:rPr lang="en-MY"/>
              <a:pPr>
                <a:defRPr/>
              </a:pPr>
              <a:t>‹#›</a:t>
            </a:fld>
            <a:endParaRPr lang="en-MY"/>
          </a:p>
        </p:txBody>
      </p:sp>
      <p:sp>
        <p:nvSpPr>
          <p:cNvPr id="4101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953000" y="4343400"/>
            <a:ext cx="3657600" cy="1600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ransitional Pag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000">
          <a:solidFill>
            <a:srgbClr val="CCFFFF"/>
          </a:solidFill>
          <a:latin typeface="HeliosCondBlack" pitchFamily="34" charset="0"/>
        </a:defRPr>
      </a:lvl9pPr>
    </p:titleStyle>
    <p:bodyStyle>
      <a:lvl1pPr marL="342900" indent="-342900" algn="ctr" rtl="0" eaLnBrk="0" fontAlgn="base" hangingPunct="0">
        <a:spcBef>
          <a:spcPct val="20000"/>
        </a:spcBef>
        <a:spcAft>
          <a:spcPct val="0"/>
        </a:spcAft>
        <a:defRPr sz="45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9.jpe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6.jpe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3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17.png"/><Relationship Id="rId9" Type="http://schemas.microsoft.com/office/2007/relationships/diagramDrawing" Target="../diagrams/drawin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7"/>
          <p:cNvSpPr>
            <a:spLocks noGrp="1" noChangeArrowheads="1"/>
          </p:cNvSpPr>
          <p:nvPr>
            <p:ph type="body" idx="1"/>
          </p:nvPr>
        </p:nvSpPr>
        <p:spPr>
          <a:xfrm>
            <a:off x="4876800" y="3933056"/>
            <a:ext cx="3886200" cy="2664296"/>
          </a:xfrm>
        </p:spPr>
        <p:txBody>
          <a:bodyPr anchor="ctr" anchorCtr="0"/>
          <a:lstStyle/>
          <a:p>
            <a:r>
              <a:rPr lang="uk-UA" sz="2000" dirty="0" smtClean="0"/>
              <a:t>Роботу виконала: </a:t>
            </a:r>
            <a:endParaRPr lang="ru-RU" sz="2000" dirty="0" smtClean="0"/>
          </a:p>
          <a:p>
            <a:r>
              <a:rPr lang="uk-UA" sz="2000" dirty="0" smtClean="0"/>
              <a:t>Мироненко Анастасія ,</a:t>
            </a:r>
            <a:endParaRPr lang="ru-RU" sz="2000" dirty="0" smtClean="0"/>
          </a:p>
          <a:p>
            <a:r>
              <a:rPr lang="uk-UA" sz="2000" dirty="0" smtClean="0"/>
              <a:t>учениця 9-Б класу                     Харківської  загальноосвітньої школи І-ІІІ ступенів № 118 Харківської міської ради Харківської області </a:t>
            </a:r>
            <a:endParaRPr lang="ru-RU" sz="2000" dirty="0"/>
          </a:p>
        </p:txBody>
      </p:sp>
      <p:sp>
        <p:nvSpPr>
          <p:cNvPr id="5123" name="Rectangle 58"/>
          <p:cNvSpPr>
            <a:spLocks noGrp="1" noChangeArrowheads="1"/>
          </p:cNvSpPr>
          <p:nvPr>
            <p:ph type="title"/>
          </p:nvPr>
        </p:nvSpPr>
        <p:spPr>
          <a:xfrm>
            <a:off x="381000" y="404664"/>
            <a:ext cx="8382000" cy="1728192"/>
          </a:xfrm>
        </p:spPr>
        <p:txBody>
          <a:bodyPr/>
          <a:lstStyle/>
          <a:p>
            <a:r>
              <a:rPr lang="uk-UA" sz="1800" b="1" dirty="0" smtClean="0">
                <a:solidFill>
                  <a:srgbClr val="FFFF00"/>
                </a:solidFill>
                <a:latin typeface="Arial Black" pitchFamily="34" charset="0"/>
              </a:rPr>
              <a:t>Міністерство освіти і науки України</a:t>
            </a:r>
            <a:r>
              <a:rPr lang="ru-RU" sz="1800" b="1" dirty="0" smtClean="0">
                <a:solidFill>
                  <a:srgbClr val="FFFF00"/>
                </a:solidFill>
                <a:latin typeface="Arial Black" pitchFamily="34" charset="0"/>
              </a:rPr>
              <a:t/>
            </a:r>
            <a:br>
              <a:rPr lang="ru-RU" sz="1800" b="1" dirty="0" smtClean="0">
                <a:solidFill>
                  <a:srgbClr val="FFFF00"/>
                </a:solidFill>
                <a:latin typeface="Arial Black" pitchFamily="34" charset="0"/>
              </a:rPr>
            </a:br>
            <a:r>
              <a:rPr lang="uk-UA" sz="1800" b="1" dirty="0" smtClean="0">
                <a:solidFill>
                  <a:srgbClr val="FFFF00"/>
                </a:solidFill>
                <a:latin typeface="Arial Black" pitchFamily="34" charset="0"/>
              </a:rPr>
              <a:t>Департамент науки і освіти Харківської облдержадміністрації</a:t>
            </a:r>
            <a:r>
              <a:rPr lang="ru-RU" sz="1800" b="1" dirty="0" smtClean="0">
                <a:solidFill>
                  <a:srgbClr val="FFFF00"/>
                </a:solidFill>
                <a:latin typeface="Arial Black" pitchFamily="34" charset="0"/>
              </a:rPr>
              <a:t/>
            </a:r>
            <a:br>
              <a:rPr lang="ru-RU" sz="1800" b="1" dirty="0" smtClean="0">
                <a:solidFill>
                  <a:srgbClr val="FFFF00"/>
                </a:solidFill>
                <a:latin typeface="Arial Black" pitchFamily="34" charset="0"/>
              </a:rPr>
            </a:br>
            <a:r>
              <a:rPr lang="uk-UA" sz="1800" b="1" dirty="0" smtClean="0">
                <a:solidFill>
                  <a:srgbClr val="FFFF00"/>
                </a:solidFill>
                <a:latin typeface="Arial Black" pitchFamily="34" charset="0"/>
              </a:rPr>
              <a:t>Харківське територіальне відділення МАН України</a:t>
            </a:r>
            <a:r>
              <a:rPr lang="ru-RU" sz="1800" b="1" dirty="0" smtClean="0">
                <a:solidFill>
                  <a:srgbClr val="FFFF00"/>
                </a:solidFill>
                <a:latin typeface="Arial Black" pitchFamily="34" charset="0"/>
              </a:rPr>
              <a:t/>
            </a:r>
            <a:br>
              <a:rPr lang="ru-RU" sz="1800" b="1" dirty="0" smtClean="0">
                <a:solidFill>
                  <a:srgbClr val="FFFF00"/>
                </a:solidFill>
                <a:latin typeface="Arial Black" pitchFamily="34" charset="0"/>
              </a:rPr>
            </a:br>
            <a:r>
              <a:rPr lang="uk-UA" sz="1800" b="1" dirty="0" smtClean="0">
                <a:solidFill>
                  <a:srgbClr val="FFFF00"/>
                </a:solidFill>
                <a:latin typeface="Arial Black" pitchFamily="34" charset="0"/>
              </a:rPr>
              <a:t> 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uk-UA" sz="1800" b="1" dirty="0" smtClean="0">
                <a:solidFill>
                  <a:srgbClr val="FFC000"/>
                </a:solidFill>
              </a:rPr>
              <a:t>Відділення: математика</a:t>
            </a:r>
            <a:r>
              <a:rPr lang="ru-RU" sz="1800" b="1" dirty="0" smtClean="0">
                <a:solidFill>
                  <a:srgbClr val="FFC000"/>
                </a:solidFill>
              </a:rPr>
              <a:t/>
            </a:r>
            <a:br>
              <a:rPr lang="ru-RU" sz="1800" b="1" dirty="0" smtClean="0">
                <a:solidFill>
                  <a:srgbClr val="FFC000"/>
                </a:solidFill>
              </a:rPr>
            </a:br>
            <a:r>
              <a:rPr lang="uk-UA" sz="1800" b="1" dirty="0" smtClean="0">
                <a:solidFill>
                  <a:srgbClr val="FFC000"/>
                </a:solidFill>
              </a:rPr>
              <a:t>Секція: математика</a:t>
            </a:r>
            <a:endParaRPr lang="ru-RU" dirty="0" smtClean="0">
              <a:solidFill>
                <a:srgbClr val="FFFFFF"/>
              </a:solidFill>
              <a:cs typeface="Arial" pitchFamily="34" charset="0"/>
              <a:sym typeface="Arial" pitchFamily="34" charset="0"/>
            </a:endParaRPr>
          </a:p>
        </p:txBody>
      </p:sp>
      <p:sp>
        <p:nvSpPr>
          <p:cNvPr id="4" name="Rectangle 58"/>
          <p:cNvSpPr txBox="1">
            <a:spLocks noChangeArrowheads="1"/>
          </p:cNvSpPr>
          <p:nvPr/>
        </p:nvSpPr>
        <p:spPr bwMode="auto">
          <a:xfrm>
            <a:off x="323528" y="2204864"/>
            <a:ext cx="8382000" cy="1224136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uk-UA" sz="3200" b="1" dirty="0" smtClean="0">
                <a:solidFill>
                  <a:srgbClr val="FFC000"/>
                </a:solidFill>
                <a:latin typeface="Arial Black" pitchFamily="34" charset="0"/>
              </a:rPr>
              <a:t>ПРАКТИЧНЕ ВИКОРИСТАННЯ ОРІГАМІ В МАТЕМАТИЦІ</a:t>
            </a:r>
            <a:endParaRPr lang="ru-RU" sz="3200" dirty="0">
              <a:solidFill>
                <a:srgbClr val="FFC00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Содержимое 10"/>
          <p:cNvSpPr>
            <a:spLocks noGrp="1"/>
          </p:cNvSpPr>
          <p:nvPr>
            <p:ph idx="1"/>
          </p:nvPr>
        </p:nvSpPr>
        <p:spPr>
          <a:xfrm>
            <a:off x="179512" y="1700808"/>
            <a:ext cx="6048672" cy="1800200"/>
          </a:xfrm>
        </p:spPr>
        <p:txBody>
          <a:bodyPr/>
          <a:lstStyle/>
          <a:p>
            <a:pPr algn="just"/>
            <a:r>
              <a:rPr lang="uk-UA" b="1" dirty="0" err="1" smtClean="0">
                <a:latin typeface="Arial" pitchFamily="34" charset="0"/>
                <a:cs typeface="Arial" pitchFamily="34" charset="0"/>
              </a:rPr>
              <a:t>ДНК-орігамі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- дуже молода 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техніка                         в медицині. 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Використовуючи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сучасну </a:t>
            </a:r>
            <a:r>
              <a:rPr lang="uk-UA" b="1" dirty="0" err="1" smtClean="0">
                <a:latin typeface="Arial" pitchFamily="34" charset="0"/>
                <a:cs typeface="Arial" pitchFamily="34" charset="0"/>
              </a:rPr>
              <a:t>нанотехнологію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b="1" dirty="0" err="1" smtClean="0">
                <a:latin typeface="Arial" pitchFamily="34" charset="0"/>
                <a:cs typeface="Arial" pitchFamily="34" charset="0"/>
              </a:rPr>
              <a:t>ДНК-орігамі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отримали </a:t>
            </a:r>
            <a:r>
              <a:rPr lang="uk-UA" b="1" dirty="0" smtClean="0">
                <a:latin typeface="Arial" pitchFamily="34" charset="0"/>
                <a:cs typeface="Arial" pitchFamily="34" charset="0"/>
              </a:rPr>
              <a:t>можливість доставляти ліки в пухлину, не зачіпаючи навколишніх здорових тканин. </a:t>
            </a:r>
          </a:p>
          <a:p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32"/>
          <p:cNvSpPr txBox="1">
            <a:spLocks noChangeArrowheads="1"/>
          </p:cNvSpPr>
          <p:nvPr/>
        </p:nvSpPr>
        <p:spPr bwMode="auto">
          <a:xfrm>
            <a:off x="467544" y="260648"/>
            <a:ext cx="6264696" cy="1008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buSzPct val="100000"/>
            </a:pPr>
            <a:r>
              <a:rPr lang="uk-UA" sz="2400" b="1" dirty="0" smtClean="0">
                <a:solidFill>
                  <a:srgbClr val="FFFF00"/>
                </a:solidFill>
              </a:rPr>
              <a:t>Інтеграція </a:t>
            </a:r>
            <a:r>
              <a:rPr lang="uk-UA" sz="2400" b="1" dirty="0" smtClean="0">
                <a:solidFill>
                  <a:srgbClr val="FFFF00"/>
                </a:solidFill>
              </a:rPr>
              <a:t>традиційного японського мистецтва орігамі у світову </a:t>
            </a:r>
            <a:r>
              <a:rPr lang="uk-UA" sz="2400" b="1" dirty="0" smtClean="0">
                <a:solidFill>
                  <a:srgbClr val="FFFF00"/>
                </a:solidFill>
              </a:rPr>
              <a:t>культуру                  </a:t>
            </a:r>
            <a:r>
              <a:rPr lang="uk-UA" sz="2400" b="1" dirty="0" smtClean="0">
                <a:solidFill>
                  <a:srgbClr val="FFFF00"/>
                </a:solidFill>
              </a:rPr>
              <a:t>і </a:t>
            </a:r>
            <a:r>
              <a:rPr lang="uk-UA" sz="2400" b="1" dirty="0" smtClean="0">
                <a:solidFill>
                  <a:srgbClr val="FFFF00"/>
                </a:solidFill>
              </a:rPr>
              <a:t>науку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804248" y="3429000"/>
            <a:ext cx="20162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b="1" dirty="0" smtClean="0">
                <a:solidFill>
                  <a:srgbClr val="002060"/>
                </a:solidFill>
              </a:rPr>
              <a:t> </a:t>
            </a:r>
            <a:r>
              <a:rPr lang="uk-UA" sz="2000" b="1" dirty="0" smtClean="0">
                <a:solidFill>
                  <a:srgbClr val="002060"/>
                </a:solidFill>
              </a:rPr>
              <a:t>Пол </a:t>
            </a:r>
            <a:r>
              <a:rPr lang="uk-UA" sz="2000" b="1" dirty="0" err="1" smtClean="0">
                <a:solidFill>
                  <a:srgbClr val="002060"/>
                </a:solidFill>
              </a:rPr>
              <a:t>Ротмунд</a:t>
            </a:r>
            <a:r>
              <a:rPr lang="uk-UA" sz="2000" b="1" dirty="0" smtClean="0">
                <a:solidFill>
                  <a:srgbClr val="002060"/>
                </a:solidFill>
              </a:rPr>
              <a:t> 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3081" name="AutoShape 9" descr="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" name="AutoShape 11" descr="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" name="Picture 13" descr="https://alumni.caltech.edu/system/datas/92/medium/news_photo_4022.jpg?131472816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548680"/>
            <a:ext cx="2915816" cy="27363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3" cstate="print"/>
          <a:srcRect l="57830" t="66562" r="17819" b="17688"/>
          <a:stretch>
            <a:fillRect/>
          </a:stretch>
        </p:blipFill>
        <p:spPr bwMode="auto">
          <a:xfrm rot="584116">
            <a:off x="380910" y="4548012"/>
            <a:ext cx="3168352" cy="18002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1412776"/>
            <a:ext cx="6120680" cy="2376263"/>
          </a:xfrm>
        </p:spPr>
        <p:txBody>
          <a:bodyPr/>
          <a:lstStyle/>
          <a:p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Китайський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дизайнер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Ченьюань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Вей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одемонстрував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концепт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мінімалістичного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телефону в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тилі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орігамі. </a:t>
            </a:r>
            <a:r>
              <a:rPr lang="uk-UA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оки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проект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ередбачає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икористання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пристрою в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якості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таціонарного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телефону. Концепт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являє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собою трубку,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що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ідключається</a:t>
            </a:r>
            <a:r>
              <a:rPr lang="ru-RU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до баз за допомогою дроту.</a:t>
            </a:r>
            <a:endParaRPr lang="ru-RU" sz="20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75856" y="3645024"/>
            <a:ext cx="5608712" cy="2016224"/>
          </a:xfrm>
        </p:spPr>
        <p:txBody>
          <a:bodyPr/>
          <a:lstStyle/>
          <a:p>
            <a:pPr algn="r"/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У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кладеному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тані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трубка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агадує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шматок картону. При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озмові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телефону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можна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адати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ергономічну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форму.                        У самому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истрої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є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тільки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мікрофон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инамік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мініатюрний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чіп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і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гнізд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для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ідключення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бази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 descr="Barbosa Guimaraes Arquitectos, Vodaphone, дизайн, архитектура, Португалия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57804" y="548680"/>
            <a:ext cx="3086196" cy="283731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8" name="Picture 4" descr="Мобильная новость: Мобильная новость: Китайский дизайнер показал концепт телефона в стиле оригами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581128"/>
            <a:ext cx="1763688" cy="1580264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030" name="Picture 6" descr="Мобильная новость: Мобильная новость: Китайский дизайнер показал концепт телефона в стиле оригами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5085184"/>
            <a:ext cx="1656184" cy="1497613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8" name="Прямоугольник 7"/>
          <p:cNvSpPr/>
          <p:nvPr/>
        </p:nvSpPr>
        <p:spPr>
          <a:xfrm>
            <a:off x="683568" y="188640"/>
            <a:ext cx="58326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>
              <a:buSzPct val="100000"/>
            </a:pPr>
            <a:r>
              <a:rPr lang="uk-UA" sz="2400" b="1" dirty="0" smtClean="0">
                <a:solidFill>
                  <a:srgbClr val="002060"/>
                </a:solidFill>
              </a:rPr>
              <a:t>Інтеграція </a:t>
            </a:r>
            <a:r>
              <a:rPr lang="uk-UA" sz="2400" b="1" dirty="0" smtClean="0">
                <a:solidFill>
                  <a:srgbClr val="002060"/>
                </a:solidFill>
              </a:rPr>
              <a:t>традиційного японського мистецтва </a:t>
            </a:r>
            <a:r>
              <a:rPr lang="uk-UA" sz="2400" b="1" dirty="0" smtClean="0">
                <a:solidFill>
                  <a:srgbClr val="002060"/>
                </a:solidFill>
              </a:rPr>
              <a:t>орігамі </a:t>
            </a:r>
            <a:r>
              <a:rPr lang="uk-UA" sz="2400" b="1" dirty="0" smtClean="0">
                <a:solidFill>
                  <a:srgbClr val="002060"/>
                </a:solidFill>
              </a:rPr>
              <a:t>у світову культуру і </a:t>
            </a:r>
            <a:r>
              <a:rPr lang="uk-UA" sz="2400" b="1" dirty="0" smtClean="0">
                <a:solidFill>
                  <a:srgbClr val="002060"/>
                </a:solidFill>
              </a:rPr>
              <a:t>науку</a:t>
            </a:r>
            <a:endParaRPr lang="ru-RU" sz="2400" b="1" kern="0" dirty="0" smtClean="0">
              <a:solidFill>
                <a:srgbClr val="002060"/>
              </a:solidFill>
              <a:sym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 l="4700" t="29157" r="5644" b="45250"/>
          <a:stretch>
            <a:fillRect/>
          </a:stretch>
        </p:blipFill>
        <p:spPr bwMode="auto">
          <a:xfrm>
            <a:off x="251520" y="5157192"/>
            <a:ext cx="8640960" cy="1369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2"/>
          <p:cNvSpPr txBox="1">
            <a:spLocks noChangeArrowheads="1"/>
          </p:cNvSpPr>
          <p:nvPr/>
        </p:nvSpPr>
        <p:spPr bwMode="auto">
          <a:xfrm>
            <a:off x="467544" y="260648"/>
            <a:ext cx="6264696" cy="1008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buSzPct val="100000"/>
            </a:pPr>
            <a:r>
              <a:rPr lang="uk-UA" sz="2400" b="1" dirty="0" smtClean="0">
                <a:solidFill>
                  <a:srgbClr val="FFFF00"/>
                </a:solidFill>
              </a:rPr>
              <a:t>Інтеграція </a:t>
            </a:r>
            <a:r>
              <a:rPr lang="uk-UA" sz="2400" b="1" dirty="0" smtClean="0">
                <a:solidFill>
                  <a:srgbClr val="FFFF00"/>
                </a:solidFill>
              </a:rPr>
              <a:t>традиційного японського мистецтва орігамі у світову культуру і </a:t>
            </a:r>
            <a:r>
              <a:rPr lang="uk-UA" sz="2400" b="1" dirty="0" smtClean="0">
                <a:solidFill>
                  <a:srgbClr val="FFFF00"/>
                </a:solidFill>
              </a:rPr>
              <a:t>науку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251520" y="1484784"/>
            <a:ext cx="590465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000" b="1" dirty="0" smtClean="0">
                <a:solidFill>
                  <a:srgbClr val="002060"/>
                </a:solidFill>
                <a:ea typeface="Times New Roman" pitchFamily="18" charset="0"/>
              </a:rPr>
              <a:t>С</a:t>
            </a:r>
            <a:r>
              <a:rPr kumimoji="0" lang="uk-UA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хема складання «</a:t>
            </a:r>
            <a:r>
              <a:rPr kumimoji="0" lang="uk-UA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Міура-орі</a:t>
            </a:r>
            <a:r>
              <a:rPr kumimoji="0" lang="uk-UA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», яка використовується</a:t>
            </a:r>
            <a:r>
              <a:rPr kumimoji="0" lang="uk-UA" sz="20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 </a:t>
            </a:r>
            <a:r>
              <a:rPr kumimoji="0" lang="uk-UA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для розгортання установок сонячних батарей на космічних супутниках, вживалася для складання карт місцевості, упаковки. Наприклад, при складанні мапи, складки </a:t>
            </a:r>
            <a:r>
              <a:rPr kumimoji="0" lang="uk-UA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Міура-орі</a:t>
            </a:r>
            <a:r>
              <a:rPr kumimoji="0" lang="uk-UA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</a:rPr>
              <a:t> розташовані не під прямими кутами, а злегка нахилені по відношенню один до одного. </a:t>
            </a:r>
            <a:endParaRPr kumimoji="0" lang="uk-UA" sz="2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933056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b="1" dirty="0" smtClean="0">
                <a:solidFill>
                  <a:srgbClr val="002060"/>
                </a:solidFill>
                <a:ea typeface="Times New Roman" pitchFamily="18" charset="0"/>
              </a:rPr>
              <a:t>Така мапа стає компактною, в складеному вигляді являє плоску фігуру, але її можна розгорнути і згорнути одним рухом, а відсутність багатошарових складок зменшує навантаження на папір. </a:t>
            </a:r>
            <a:endParaRPr lang="ru-RU" sz="2000" dirty="0"/>
          </a:p>
        </p:txBody>
      </p:sp>
      <p:pic>
        <p:nvPicPr>
          <p:cNvPr id="7" name="Picture 2" descr="SpaceFab: 3D печать и роботизированная сборка в прямо космосе"/>
          <p:cNvPicPr>
            <a:picLocks noChangeAspect="1" noChangeArrowheads="1"/>
          </p:cNvPicPr>
          <p:nvPr/>
        </p:nvPicPr>
        <p:blipFill>
          <a:blip r:embed="rId3" cstate="print"/>
          <a:srcRect l="24458" t="14823"/>
          <a:stretch>
            <a:fillRect/>
          </a:stretch>
        </p:blipFill>
        <p:spPr bwMode="auto">
          <a:xfrm>
            <a:off x="6228184" y="620688"/>
            <a:ext cx="2736304" cy="2736304"/>
          </a:xfrm>
          <a:prstGeom prst="ellipse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260648"/>
            <a:ext cx="6264696" cy="864096"/>
          </a:xfrm>
        </p:spPr>
        <p:txBody>
          <a:bodyPr/>
          <a:lstStyle/>
          <a:p>
            <a:pPr algn="ctr"/>
            <a:r>
              <a:rPr lang="uk-UA" sz="3200" b="1" dirty="0" smtClean="0">
                <a:solidFill>
                  <a:srgbClr val="002060"/>
                </a:solidFill>
              </a:rPr>
              <a:t>Двійкове ділення</a:t>
            </a:r>
            <a:endParaRPr lang="ru-RU" sz="3200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23528" y="2204864"/>
          <a:ext cx="2391033" cy="3085601"/>
        </p:xfrm>
        <a:graphic>
          <a:graphicData uri="http://schemas.openxmlformats.org/drawingml/2006/table">
            <a:tbl>
              <a:tblPr/>
              <a:tblGrid>
                <a:gridCol w="1186165"/>
                <a:gridCol w="1204868"/>
              </a:tblGrid>
              <a:tr h="448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1" i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есятковий запис</a:t>
                      </a:r>
                      <a:endParaRPr lang="ru-RU" sz="1200" b="1" i="1" dirty="0">
                        <a:solidFill>
                          <a:srgbClr val="FFFF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1" i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Двійковий запис</a:t>
                      </a:r>
                      <a:endParaRPr lang="ru-RU" sz="1200" b="1" i="1" dirty="0">
                        <a:solidFill>
                          <a:srgbClr val="FFFF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/2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 dirty="0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/4</a:t>
                      </a:r>
                      <a:endParaRPr lang="ru-RU" sz="1100" b="1" dirty="0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0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/4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1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/8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00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/8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01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/8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10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7/8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11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/16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000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/16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0011</a:t>
                      </a:r>
                      <a:endParaRPr lang="ru-RU" sz="1100" b="1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6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 dirty="0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5/32</a:t>
                      </a:r>
                      <a:endParaRPr lang="ru-RU" sz="1100" b="1" dirty="0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 dirty="0">
                          <a:solidFill>
                            <a:srgbClr val="FFFF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01111</a:t>
                      </a:r>
                      <a:endParaRPr lang="ru-RU" sz="1100" b="1" dirty="0">
                        <a:solidFill>
                          <a:srgbClr val="FFFF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Подзаголовок 6"/>
          <p:cNvSpPr>
            <a:spLocks noGrp="1"/>
          </p:cNvSpPr>
          <p:nvPr>
            <p:ph type="subTitle" idx="1"/>
          </p:nvPr>
        </p:nvSpPr>
        <p:spPr>
          <a:xfrm>
            <a:off x="2771800" y="3140968"/>
            <a:ext cx="6372200" cy="2520280"/>
          </a:xfrm>
        </p:spPr>
        <p:txBody>
          <a:bodyPr/>
          <a:lstStyle/>
          <a:p>
            <a:pPr marL="457200" indent="-457200" algn="l">
              <a:buAutoNum type="arabicParenBoth"/>
            </a:pPr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апишіть кому.</a:t>
            </a:r>
            <a:endParaRPr lang="ru-RU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2) Помножте дріб на 2.</a:t>
            </a:r>
            <a:endParaRPr lang="ru-RU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3) Виділіть цілу частину (1 або 0) і запишіть її праворуч від останнього, що ви вже записали.</a:t>
            </a:r>
            <a:endParaRPr lang="ru-RU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4) Повторіть кроки (2) і (3) стільки разів, скільки необхідно, кожного разу додаючи знаки праворуч, поки ви не отримаєте в остачі 0.</a:t>
            </a:r>
            <a:endParaRPr lang="ru-RU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ru-RU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одзаголовок 6"/>
          <p:cNvSpPr txBox="1">
            <a:spLocks/>
          </p:cNvSpPr>
          <p:nvPr/>
        </p:nvSpPr>
        <p:spPr bwMode="auto">
          <a:xfrm>
            <a:off x="395536" y="1628800"/>
            <a:ext cx="5544616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1" i="1" u="sng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ДВІЙКОВЕ   ПОДАННЯ   ДРОБУ</a:t>
            </a:r>
            <a:endParaRPr kumimoji="0" lang="ru-RU" sz="2400" b="1" i="1" u="sng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827584" y="5589240"/>
          <a:ext cx="7632848" cy="1022063"/>
        </p:xfrm>
        <a:graphic>
          <a:graphicData uri="http://schemas.openxmlformats.org/presentationml/2006/ole">
            <p:oleObj spid="_x0000_s63492" name="Equation" r:id="rId3" imgW="3340100" imgH="444500" progId="Equation.DSMT4">
              <p:embed/>
            </p:oleObj>
          </a:graphicData>
        </a:graphic>
      </p:graphicFrame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4" cstate="print"/>
          <a:srcRect l="37871" t="25664" r="37407" b="28613"/>
          <a:stretch>
            <a:fillRect/>
          </a:stretch>
        </p:blipFill>
        <p:spPr bwMode="auto">
          <a:xfrm>
            <a:off x="6012160" y="398866"/>
            <a:ext cx="3131840" cy="325795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539552" y="260648"/>
            <a:ext cx="6264696" cy="864096"/>
          </a:xfrm>
        </p:spPr>
        <p:txBody>
          <a:bodyPr/>
          <a:lstStyle/>
          <a:p>
            <a:pPr algn="ctr"/>
            <a:r>
              <a:rPr lang="uk-UA" sz="3200" b="1" dirty="0" smtClean="0">
                <a:solidFill>
                  <a:srgbClr val="FFFF00"/>
                </a:solidFill>
              </a:rPr>
              <a:t>Двійкове ділення</a:t>
            </a:r>
            <a:endParaRPr lang="ru-RU" sz="3200" b="1" dirty="0">
              <a:solidFill>
                <a:srgbClr val="FFFF00"/>
              </a:solidFill>
            </a:endParaRPr>
          </a:p>
        </p:txBody>
      </p:sp>
      <p:sp>
        <p:nvSpPr>
          <p:cNvPr id="7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1628800"/>
            <a:ext cx="6048672" cy="4680520"/>
          </a:xfrm>
        </p:spPr>
        <p:txBody>
          <a:bodyPr/>
          <a:lstStyle/>
          <a:p>
            <a:pPr algn="l"/>
            <a:r>
              <a:rPr lang="uk-UA" b="1" dirty="0" smtClean="0">
                <a:solidFill>
                  <a:srgbClr val="002060"/>
                </a:solidFill>
              </a:rPr>
              <a:t>(1) Щоб відміряти складанням відстань, чисельно рівне двійковому дробу,</a:t>
            </a:r>
            <a:endParaRPr lang="ru-RU" b="1" dirty="0" smtClean="0">
              <a:solidFill>
                <a:srgbClr val="002060"/>
              </a:solidFill>
            </a:endParaRPr>
          </a:p>
          <a:p>
            <a:pPr algn="l"/>
            <a:r>
              <a:rPr lang="uk-UA" b="1" dirty="0" smtClean="0">
                <a:solidFill>
                  <a:srgbClr val="002060"/>
                </a:solidFill>
              </a:rPr>
              <a:t>випишіть його двійкове подання.</a:t>
            </a:r>
            <a:endParaRPr lang="ru-RU" b="1" dirty="0" smtClean="0">
              <a:solidFill>
                <a:srgbClr val="002060"/>
              </a:solidFill>
            </a:endParaRPr>
          </a:p>
          <a:p>
            <a:pPr algn="l"/>
            <a:r>
              <a:rPr lang="uk-UA" b="1" dirty="0" smtClean="0">
                <a:solidFill>
                  <a:srgbClr val="002060"/>
                </a:solidFill>
              </a:rPr>
              <a:t>(2) Потім, починаючи з правого кінця дробу (остання значуща цифра) для першого знака складіть верхній край до нижнього і розкладіть.</a:t>
            </a:r>
            <a:endParaRPr lang="ru-RU" b="1" dirty="0" smtClean="0">
              <a:solidFill>
                <a:srgbClr val="002060"/>
              </a:solidFill>
            </a:endParaRPr>
          </a:p>
          <a:p>
            <a:pPr algn="l"/>
            <a:r>
              <a:rPr lang="uk-UA" b="1" dirty="0" smtClean="0">
                <a:solidFill>
                  <a:srgbClr val="002060"/>
                </a:solidFill>
              </a:rPr>
              <a:t>(3) Для кожної з решти знаків:</a:t>
            </a:r>
            <a:endParaRPr lang="ru-RU" b="1" dirty="0" smtClean="0">
              <a:solidFill>
                <a:srgbClr val="002060"/>
              </a:solidFill>
            </a:endParaRPr>
          </a:p>
          <a:p>
            <a:pPr algn="l"/>
            <a:r>
              <a:rPr lang="uk-UA" b="1" dirty="0" smtClean="0">
                <a:solidFill>
                  <a:srgbClr val="002060"/>
                </a:solidFill>
              </a:rPr>
              <a:t>- якщо знак дорівнює 1, то перегніть верхній край листа до попередньої складки, зробіть перегин і розігніть;</a:t>
            </a:r>
            <a:endParaRPr lang="ru-RU" b="1" dirty="0" smtClean="0">
              <a:solidFill>
                <a:srgbClr val="002060"/>
              </a:solidFill>
            </a:endParaRPr>
          </a:p>
          <a:p>
            <a:pPr algn="l"/>
            <a:r>
              <a:rPr lang="uk-UA" b="1" dirty="0" smtClean="0">
                <a:solidFill>
                  <a:srgbClr val="002060"/>
                </a:solidFill>
              </a:rPr>
              <a:t>- якщо знак дорівнює 0, то перегніть нижній край аркуша до попередньої складки , зробіть перегин і розігніть.</a:t>
            </a:r>
            <a:endParaRPr lang="ru-RU" b="1" dirty="0" smtClean="0">
              <a:solidFill>
                <a:srgbClr val="002060"/>
              </a:solidFill>
            </a:endParaRPr>
          </a:p>
          <a:p>
            <a:pPr algn="l"/>
            <a:endParaRPr lang="ru-RU" b="1" dirty="0">
              <a:solidFill>
                <a:srgbClr val="002060"/>
              </a:solidFill>
            </a:endParaRP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 l="57003" t="13781" r="18645" b="29126"/>
          <a:stretch>
            <a:fillRect/>
          </a:stretch>
        </p:blipFill>
        <p:spPr bwMode="auto">
          <a:xfrm>
            <a:off x="5796136" y="332656"/>
            <a:ext cx="3347864" cy="32740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762000" y="260648"/>
            <a:ext cx="5867400" cy="1008112"/>
          </a:xfrm>
        </p:spPr>
        <p:txBody>
          <a:bodyPr/>
          <a:lstStyle/>
          <a:p>
            <a:pPr algn="ctr"/>
            <a:r>
              <a:rPr lang="uk-UA" sz="3600" dirty="0" smtClean="0">
                <a:solidFill>
                  <a:srgbClr val="FFFF00"/>
                </a:solidFill>
              </a:rPr>
              <a:t>РОЗДІЛ ІІІ «Метод пересічних діагоналей»</a:t>
            </a:r>
            <a:endParaRPr lang="ru-RU" sz="3600" dirty="0">
              <a:solidFill>
                <a:srgbClr val="FFFF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5485" t="13910" r="44415" b="40686"/>
          <a:stretch>
            <a:fillRect/>
          </a:stretch>
        </p:blipFill>
        <p:spPr bwMode="auto">
          <a:xfrm>
            <a:off x="5796136" y="3933056"/>
            <a:ext cx="3135313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251520" y="1556792"/>
          <a:ext cx="1800200" cy="872824"/>
        </p:xfrm>
        <a:graphic>
          <a:graphicData uri="http://schemas.openxmlformats.org/presentationml/2006/ole">
            <p:oleObj spid="_x0000_s66561" name="Equation" r:id="rId4" imgW="939800" imgH="457200" progId="Equation.DSMT4">
              <p:embed/>
            </p:oleObj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635896" y="1556792"/>
          <a:ext cx="1800200" cy="890821"/>
        </p:xfrm>
        <a:graphic>
          <a:graphicData uri="http://schemas.openxmlformats.org/presentationml/2006/ole">
            <p:oleObj spid="_x0000_s66563" name="Equation" r:id="rId5" imgW="927100" imgH="457200" progId="Equation.DSMT4">
              <p:embed/>
            </p:oleObj>
          </a:graphicData>
        </a:graphic>
      </p:graphicFrame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755576" y="2420889"/>
          <a:ext cx="936104" cy="918102"/>
        </p:xfrm>
        <a:graphic>
          <a:graphicData uri="http://schemas.openxmlformats.org/presentationml/2006/ole">
            <p:oleObj spid="_x0000_s66565" name="Equation" r:id="rId6" imgW="495085" imgH="482391" progId="Equation.DSMT4">
              <p:embed/>
            </p:oleObj>
          </a:graphicData>
        </a:graphic>
      </p:graphicFrame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267744" y="2420888"/>
          <a:ext cx="792088" cy="841594"/>
        </p:xfrm>
        <a:graphic>
          <a:graphicData uri="http://schemas.openxmlformats.org/presentationml/2006/ole">
            <p:oleObj spid="_x0000_s66567" name="Equation" r:id="rId7" imgW="457200" imgH="482600" progId="Equation.DSMT4">
              <p:embed/>
            </p:oleObj>
          </a:graphicData>
        </a:graphic>
      </p:graphicFrame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539552" y="5085184"/>
          <a:ext cx="1944216" cy="926683"/>
        </p:xfrm>
        <a:graphic>
          <a:graphicData uri="http://schemas.openxmlformats.org/presentationml/2006/ole">
            <p:oleObj spid="_x0000_s66569" name="Equation" r:id="rId8" imgW="1016000" imgH="482600" progId="Equation.DSMT4">
              <p:embed/>
            </p:oleObj>
          </a:graphicData>
        </a:graphic>
      </p:graphicFrame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3203848" y="5085184"/>
          <a:ext cx="1927273" cy="936104"/>
        </p:xfrm>
        <a:graphic>
          <a:graphicData uri="http://schemas.openxmlformats.org/presentationml/2006/ole">
            <p:oleObj spid="_x0000_s66571" name="Equation" r:id="rId9" imgW="1002865" imgH="482391" progId="Equation.DSMT4">
              <p:embed/>
            </p:oleObj>
          </a:graphicData>
        </a:graphic>
      </p:graphicFrame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395536" y="4221088"/>
          <a:ext cx="864096" cy="882481"/>
        </p:xfrm>
        <a:graphic>
          <a:graphicData uri="http://schemas.openxmlformats.org/presentationml/2006/ole">
            <p:oleObj spid="_x0000_s66573" name="Equation" r:id="rId10" imgW="444307" imgH="457002" progId="Equation.DSMT4">
              <p:embed/>
            </p:oleObj>
          </a:graphicData>
        </a:graphic>
      </p:graphicFrame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1907704" y="4509120"/>
          <a:ext cx="936104" cy="318674"/>
        </p:xfrm>
        <a:graphic>
          <a:graphicData uri="http://schemas.openxmlformats.org/presentationml/2006/ole">
            <p:oleObj spid="_x0000_s66575" name="Equation" r:id="rId11" imgW="444307" imgH="152334" progId="Equation.DSMT4">
              <p:embed/>
            </p:oleObj>
          </a:graphicData>
        </a:graphic>
      </p:graphicFrame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179512" y="3284984"/>
            <a:ext cx="61926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000" b="0" i="1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p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-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наступний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ст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е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пінь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2,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більша</a:t>
            </a:r>
            <a:r>
              <a:rPr kumimoji="0" lang="ru-RU" sz="2000" b="0" i="0" u="none" strike="noStrike" cap="none" normalizeH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або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рівна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,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ніж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кожне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з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чисел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a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effectLst/>
                <a:ea typeface="Calibri" pitchFamily="34" charset="0"/>
              </a:rPr>
              <a:t>і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b</a:t>
            </a:r>
            <a:r>
              <a:rPr kumimoji="0" lang="ru-RU" sz="2000" b="0" i="1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-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a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effectLst/>
                <a:ea typeface="Calibri" pitchFamily="34" charset="0"/>
              </a:rPr>
              <a:t> .</a:t>
            </a:r>
            <a:endParaRPr kumimoji="0" lang="ru-RU" sz="20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3347864" y="4437112"/>
          <a:ext cx="1776197" cy="432048"/>
        </p:xfrm>
        <a:graphic>
          <a:graphicData uri="http://schemas.openxmlformats.org/presentationml/2006/ole">
            <p:oleObj spid="_x0000_s66578" name="Equation" r:id="rId12" imgW="939600" imgH="228600" progId="Equation.DSMT4">
              <p:embed/>
            </p:oleObj>
          </a:graphicData>
        </a:graphic>
      </p:graphicFrame>
      <p:pic>
        <p:nvPicPr>
          <p:cNvPr id="66579" name="Picture 19" descr="D:\СВЕТА\МАН\МАН_2013\V-RKSuSTVY4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84168" y="620688"/>
            <a:ext cx="3059832" cy="300722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88641"/>
            <a:ext cx="6696744" cy="1080120"/>
          </a:xfrm>
        </p:spPr>
        <p:txBody>
          <a:bodyPr/>
          <a:lstStyle/>
          <a:p>
            <a:pPr algn="ctr"/>
            <a:r>
              <a:rPr lang="uk-UA" sz="3600" dirty="0" smtClean="0">
                <a:solidFill>
                  <a:srgbClr val="002060"/>
                </a:solidFill>
              </a:rPr>
              <a:t>Метод </a:t>
            </a:r>
            <a:r>
              <a:rPr lang="uk-UA" sz="3600" dirty="0" smtClean="0">
                <a:solidFill>
                  <a:srgbClr val="002060"/>
                </a:solidFill>
              </a:rPr>
              <a:t>пересічних </a:t>
            </a:r>
            <a:r>
              <a:rPr lang="uk-UA" sz="3600" dirty="0" smtClean="0">
                <a:solidFill>
                  <a:srgbClr val="002060"/>
                </a:solidFill>
              </a:rPr>
              <a:t>діагоналей</a:t>
            </a:r>
            <a:endParaRPr lang="ru-RU" sz="3600" dirty="0">
              <a:solidFill>
                <a:srgbClr val="00206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3528" y="1628800"/>
            <a:ext cx="5832648" cy="4608512"/>
          </a:xfrm>
        </p:spPr>
        <p:txBody>
          <a:bodyPr/>
          <a:lstStyle/>
          <a:p>
            <a:pPr algn="just"/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адавши </a:t>
            </a:r>
            <a:r>
              <a:rPr lang="ru-RU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ru-RU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ru-RU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ru-RU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ru-RU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,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иходим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до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аступно</a:t>
            </a:r>
            <a:r>
              <a:rPr lang="uk-UA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г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ланцюжк</a:t>
            </a:r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а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кроків</a:t>
            </a:r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з квадратом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lvl="0" algn="just"/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изначим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як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аступний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т</a:t>
            </a:r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е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інь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2,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більшу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аб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івну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,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іж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кожне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чисел 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і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ru-RU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.</a:t>
            </a:r>
          </a:p>
          <a:p>
            <a:pPr lvl="0" algn="just"/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окладем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=a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=</a:t>
            </a:r>
            <a:r>
              <a:rPr lang="en-US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+a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b.</a:t>
            </a:r>
            <a:endParaRPr lang="ru-RU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Побудуємо точки 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uk-UA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uk-UA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uk-UA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uk-UA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uk-UA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вздовж лівої і правої сторін квадрата, використовуючи двійковий метод . </a:t>
            </a:r>
            <a:endParaRPr lang="ru-RU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'єднаєм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їх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ере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гином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lvl="0" algn="just"/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5.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обудуємо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іагональ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кадрата</a:t>
            </a:r>
            <a:r>
              <a:rPr lang="ru-RU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endParaRPr lang="ru-RU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 l="29549" t="12594" r="27309" b="28344"/>
          <a:stretch>
            <a:fillRect/>
          </a:stretch>
        </p:blipFill>
        <p:spPr bwMode="auto">
          <a:xfrm>
            <a:off x="6012160" y="548680"/>
            <a:ext cx="3131840" cy="3172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395536" y="5517232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i="1" dirty="0" smtClean="0">
                <a:solidFill>
                  <a:srgbClr val="FFFF00"/>
                </a:solidFill>
              </a:rPr>
              <a:t>Перетин двох перегинів визначає нову точку, проекція якої на будь-яку сторону квадрата задає нову відстань </a:t>
            </a:r>
            <a:r>
              <a:rPr lang="ru-RU" sz="2000" b="1" i="1" dirty="0" err="1" smtClean="0">
                <a:solidFill>
                  <a:srgbClr val="FFFF00"/>
                </a:solidFill>
              </a:rPr>
              <a:t>y</a:t>
            </a:r>
            <a:r>
              <a:rPr lang="uk-UA" sz="2000" b="1" i="1" dirty="0" smtClean="0">
                <a:solidFill>
                  <a:srgbClr val="FFFF00"/>
                </a:solidFill>
              </a:rPr>
              <a:t>. </a:t>
            </a:r>
            <a:endParaRPr lang="ru-RU" sz="2000" b="1" i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755576" y="188640"/>
            <a:ext cx="5867400" cy="115212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Метод </a:t>
            </a:r>
            <a:r>
              <a:rPr kumimoji="0" lang="uk-UA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пересічних </a:t>
            </a:r>
            <a:r>
              <a:rPr kumimoji="0" lang="uk-UA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іагоналей</a:t>
            </a: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9512" y="1988840"/>
            <a:ext cx="58326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dirty="0" smtClean="0">
                <a:solidFill>
                  <a:srgbClr val="002060"/>
                </a:solidFill>
              </a:rPr>
              <a:t>Ідея крос-діагональної побудови - обираються два відношення, відносно легких для побудови, тобто, двійкові дроби, для того, щоб побудувати відношення, яке є дробом недвійковим. </a:t>
            </a:r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 cstate="print"/>
          <a:srcRect l="1498" t="24129" r="18182" b="33949"/>
          <a:stretch>
            <a:fillRect/>
          </a:stretch>
        </p:blipFill>
        <p:spPr bwMode="auto">
          <a:xfrm>
            <a:off x="251520" y="4149080"/>
            <a:ext cx="8532440" cy="250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3" name="Рисунок 4" descr="оригами мебель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9708" y="476672"/>
            <a:ext cx="3384292" cy="302433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188640"/>
            <a:ext cx="5250160" cy="1152128"/>
          </a:xfrm>
        </p:spPr>
        <p:txBody>
          <a:bodyPr/>
          <a:lstStyle/>
          <a:p>
            <a:pPr algn="ctr"/>
            <a:r>
              <a:rPr lang="uk-UA" sz="3600" dirty="0" smtClean="0">
                <a:solidFill>
                  <a:srgbClr val="002060"/>
                </a:solidFill>
              </a:rPr>
              <a:t>Метод </a:t>
            </a:r>
            <a:r>
              <a:rPr lang="uk-UA" sz="3600" dirty="0" smtClean="0">
                <a:solidFill>
                  <a:srgbClr val="002060"/>
                </a:solidFill>
              </a:rPr>
              <a:t>пересічних </a:t>
            </a:r>
            <a:r>
              <a:rPr lang="uk-UA" sz="3600" dirty="0" smtClean="0">
                <a:solidFill>
                  <a:srgbClr val="002060"/>
                </a:solidFill>
              </a:rPr>
              <a:t>діагоналей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700808"/>
            <a:ext cx="5250160" cy="3705200"/>
          </a:xfrm>
        </p:spPr>
        <p:txBody>
          <a:bodyPr/>
          <a:lstStyle/>
          <a:p>
            <a:r>
              <a:rPr lang="uk-UA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війковий алгоритм дозволяє виконати значно меншу кількість перегинів, ніж при звичайному діленні сторони аркуша паперу.</a:t>
            </a:r>
            <a:endParaRPr lang="ru-RU" sz="24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uk-UA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Також двійкове ділення сторони квадрату і певному відношенні дозволяє за допомогою методу пересічних діагоналей відкласти на стороні квадрату раціональний дріб з найменшою кількістю перегинів.</a:t>
            </a:r>
            <a:endParaRPr lang="ru-RU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9634" name="Picture 2" descr="http://origami-blog.origami-kids.com/wp-content/uploads/2012/08/268633_386874671379047_2130899874_n1-e134456189857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26816" y="476672"/>
            <a:ext cx="3217184" cy="35817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051720" y="332656"/>
            <a:ext cx="3166120" cy="794519"/>
          </a:xfrm>
        </p:spPr>
        <p:txBody>
          <a:bodyPr/>
          <a:lstStyle/>
          <a:p>
            <a:pPr algn="ctr"/>
            <a:r>
              <a:rPr lang="uk-UA" b="1" dirty="0" smtClean="0">
                <a:solidFill>
                  <a:srgbClr val="FFC000"/>
                </a:solidFill>
              </a:rPr>
              <a:t>ВИСНОВКИ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9512" y="1556792"/>
            <a:ext cx="6192688" cy="4896544"/>
          </a:xfrm>
        </p:spPr>
        <p:txBody>
          <a:bodyPr/>
          <a:lstStyle/>
          <a:p>
            <a:pPr algn="just"/>
            <a:r>
              <a:rPr lang="uk-UA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осліджуючи дану тему було виконано наступні </a:t>
            </a:r>
            <a:r>
              <a:rPr lang="uk-UA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авдання:</a:t>
            </a:r>
            <a:endParaRPr lang="ru-RU" b="1" u="sng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проаналізовано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аукову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літературу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даної тематики;</a:t>
            </a:r>
            <a:endParaRPr lang="ru-RU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роб</a:t>
            </a:r>
            <a:r>
              <a:rPr lang="uk-UA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лено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аналіз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методів складання аркуша паперу в певних місцях квадрата;</a:t>
            </a:r>
            <a:endParaRPr lang="ru-RU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опановано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значення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війкового методу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            при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кладанні аркуша паперу певним методом;</a:t>
            </a:r>
            <a:endParaRPr lang="ru-RU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ідтвор</a:t>
            </a:r>
            <a:r>
              <a:rPr lang="uk-UA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ено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цілісну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актичну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картину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знаходження раціонального дробу,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                         яке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икористовує мінімальне число перегинів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квадрату 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на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основі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ивчення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u-RU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жерел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;</a:t>
            </a:r>
            <a:endParaRPr lang="ru-RU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lvl="0" algn="just"/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складено алгоритм побудови дробів                                за допомогою орігамі, який доводить, що будь-який дріб може бути «складений»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                                         за  його </a:t>
            </a:r>
            <a:r>
              <a:rPr lang="uk-UA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війковим поданням.</a:t>
            </a:r>
            <a:endParaRPr lang="ru-RU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ru-RU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8610" name="Picture 2" descr="http://architector.ua/images/articles/Max_Var/main_pic_big/pic_12956108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404664"/>
            <a:ext cx="2987824" cy="30490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SzPct val="100000"/>
            </a:pPr>
            <a:r>
              <a:rPr lang="uk-UA" b="1" dirty="0" smtClean="0">
                <a:solidFill>
                  <a:srgbClr val="FFC000"/>
                </a:solidFill>
                <a:cs typeface="Arial" pitchFamily="34" charset="0"/>
                <a:sym typeface="Arial" pitchFamily="34" charset="0"/>
              </a:rPr>
              <a:t>ОРІГАМІ І ГЕОМЕТРІЯ</a:t>
            </a:r>
            <a:endParaRPr lang="ru-RU" b="1" dirty="0" smtClean="0">
              <a:solidFill>
                <a:srgbClr val="FFC000"/>
              </a:solidFill>
              <a:cs typeface="Arial" pitchFamily="34" charset="0"/>
              <a:sym typeface="Arial" pitchFamily="34" charset="0"/>
            </a:endParaRPr>
          </a:p>
        </p:txBody>
      </p:sp>
      <p:sp>
        <p:nvSpPr>
          <p:cNvPr id="6147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6480720" cy="1008112"/>
          </a:xfrm>
        </p:spPr>
        <p:txBody>
          <a:bodyPr/>
          <a:lstStyle/>
          <a:p>
            <a:pPr>
              <a:buSzPct val="100000"/>
            </a:pP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Орігамі</a:t>
            </a:r>
            <a:r>
              <a:rPr lang="uk-UA" sz="2400" b="1" i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мистецтво складання паперу без використання клею та </a:t>
            </a:r>
            <a:r>
              <a:rPr lang="uk-UA" sz="2400" b="1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ножиць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pic>
        <p:nvPicPr>
          <p:cNvPr id="1027" name="Picture 3" descr="D:\СВЕТА\МО\МО_2011-2012\предметний тиждень 2011-2012\фото\IMG_147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620688"/>
            <a:ext cx="2736304" cy="2664296"/>
          </a:xfrm>
          <a:prstGeom prst="ellipse">
            <a:avLst/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6" name="Прямоугольник 5"/>
          <p:cNvSpPr/>
          <p:nvPr/>
        </p:nvSpPr>
        <p:spPr>
          <a:xfrm>
            <a:off x="395536" y="5229200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uk-UA" sz="2400" b="1" dirty="0" err="1" smtClean="0">
                <a:solidFill>
                  <a:schemeClr val="accent6">
                    <a:lumMod val="75000"/>
                  </a:schemeClr>
                </a:solidFill>
              </a:rPr>
              <a:t>Орігамі-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</a:rPr>
              <a:t>утворюється з двох японських слів </a:t>
            </a:r>
            <a:r>
              <a:rPr lang="uk-UA" sz="2400" b="1" i="1" dirty="0" smtClean="0">
                <a:solidFill>
                  <a:schemeClr val="accent6">
                    <a:lumMod val="75000"/>
                  </a:schemeClr>
                </a:solidFill>
              </a:rPr>
              <a:t>«</a:t>
            </a:r>
            <a:r>
              <a:rPr lang="uk-UA" sz="2400" b="1" i="1" dirty="0" err="1" smtClean="0">
                <a:solidFill>
                  <a:schemeClr val="accent6">
                    <a:lumMod val="75000"/>
                  </a:schemeClr>
                </a:solidFill>
              </a:rPr>
              <a:t>орі</a:t>
            </a:r>
            <a:r>
              <a:rPr lang="uk-UA" sz="2400" b="1" i="1" dirty="0" smtClean="0">
                <a:solidFill>
                  <a:schemeClr val="accent6">
                    <a:lumMod val="75000"/>
                  </a:schemeClr>
                </a:solidFill>
              </a:rPr>
              <a:t>» (японське)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</a:rPr>
              <a:t>і </a:t>
            </a:r>
            <a:r>
              <a:rPr lang="uk-UA" sz="2400" b="1" i="1" dirty="0" smtClean="0">
                <a:solidFill>
                  <a:schemeClr val="accent6">
                    <a:lumMod val="75000"/>
                  </a:schemeClr>
                </a:solidFill>
              </a:rPr>
              <a:t>«</a:t>
            </a:r>
            <a:r>
              <a:rPr lang="uk-UA" sz="2400" b="1" i="1" dirty="0" err="1" smtClean="0">
                <a:solidFill>
                  <a:schemeClr val="accent6">
                    <a:lumMod val="75000"/>
                  </a:schemeClr>
                </a:solidFill>
              </a:rPr>
              <a:t>камі</a:t>
            </a:r>
            <a:r>
              <a:rPr lang="uk-UA" sz="2400" b="1" i="1" dirty="0" smtClean="0">
                <a:solidFill>
                  <a:schemeClr val="accent6">
                    <a:lumMod val="75000"/>
                  </a:schemeClr>
                </a:solidFill>
              </a:rPr>
              <a:t>» (японське) 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uk-UA" sz="2400" b="1" dirty="0" smtClean="0">
                <a:solidFill>
                  <a:schemeClr val="accent6">
                    <a:lumMod val="75000"/>
                  </a:schemeClr>
                </a:solidFill>
              </a:rPr>
              <a:t>«складений папір».</a:t>
            </a:r>
            <a:endParaRPr lang="ru-RU" sz="2400" b="1" dirty="0" smtClean="0">
              <a:solidFill>
                <a:schemeClr val="accent6">
                  <a:lumMod val="75000"/>
                </a:schemeClr>
              </a:solidFill>
              <a:sym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СВЕТА\МАН\МАН_2013\V-RKSuSTVY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0688432">
            <a:off x="5607658" y="403875"/>
            <a:ext cx="3465035" cy="28704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5" descr="D:\СВЕТА\МАН\МАН_2013\phwQlV8uKg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042939">
            <a:off x="5055374" y="2407148"/>
            <a:ext cx="3620791" cy="271559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 descr="D:\СВЕТА\МАН\МАН_2013\58RbkvUWxz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399065">
            <a:off x="5343304" y="4425382"/>
            <a:ext cx="3670622" cy="245938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51520" y="1268760"/>
            <a:ext cx="482453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Геометрія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є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невід'ємною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складовою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людської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культури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,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є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ключем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до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ізнання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навколишнього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світу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, базою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науково-технічного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рогресу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.</a:t>
            </a:r>
          </a:p>
          <a:p>
            <a:pPr indent="539750" algn="just" eaLnBrk="0" hangingPunct="0"/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Візьміть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в руки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аркуш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аперу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-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це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лощина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.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Зробіть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довільний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ереги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,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розгорніть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листок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і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ви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обачите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ряму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лінію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.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еретин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двох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таких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ліній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дає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нам точку. </a:t>
            </a:r>
            <a:r>
              <a:rPr lang="uk-UA" sz="2000" b="1" dirty="0" smtClean="0">
                <a:solidFill>
                  <a:srgbClr val="000066"/>
                </a:solidFill>
                <a:latin typeface="Cambria" pitchFamily="18" charset="0"/>
                <a:ea typeface="Times New Roman" pitchFamily="18" charset="0"/>
              </a:rPr>
              <a:t>Просторова трансформація плоского аркуша дозволяє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створювати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оригінальні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побудови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  <a:ea typeface="Times New Roman" pitchFamily="18" charset="0"/>
              </a:rPr>
              <a:t>контрукцій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rgbClr val="000066"/>
                </a:solidFill>
                <a:effectLst/>
                <a:latin typeface="Cambria" pitchFamily="18" charset="0"/>
              </a:rPr>
              <a:t>,                                         </a:t>
            </a:r>
            <a:r>
              <a:rPr lang="uk-UA" sz="2000" b="1" smtClean="0">
                <a:solidFill>
                  <a:srgbClr val="000066"/>
                </a:solidFill>
                <a:latin typeface="Cambria" pitchFamily="18" charset="0"/>
                <a:ea typeface="Times New Roman" pitchFamily="18" charset="0"/>
              </a:rPr>
              <a:t> розвиває </a:t>
            </a:r>
            <a:r>
              <a:rPr lang="uk-UA" sz="2000" b="1" dirty="0" smtClean="0">
                <a:solidFill>
                  <a:srgbClr val="000066"/>
                </a:solidFill>
                <a:latin typeface="Cambria" pitchFamily="18" charset="0"/>
                <a:ea typeface="Times New Roman" pitchFamily="18" charset="0"/>
              </a:rPr>
              <a:t>уяву, фантазію, винахідливість,  логіку, просторове мислення  та інтелект. </a:t>
            </a:r>
            <a:endParaRPr lang="uk-UA" sz="2000" b="1" dirty="0" smtClean="0">
              <a:solidFill>
                <a:srgbClr val="000066"/>
              </a:solidFill>
              <a:latin typeface="Cambria" pitchFamily="18" charset="0"/>
            </a:endParaRPr>
          </a:p>
          <a:p>
            <a:pPr marL="0" marR="0" lvl="0" indent="539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2"/>
          <p:cNvSpPr txBox="1">
            <a:spLocks noChangeArrowheads="1"/>
          </p:cNvSpPr>
          <p:nvPr/>
        </p:nvSpPr>
        <p:spPr bwMode="auto">
          <a:xfrm>
            <a:off x="762000" y="381000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uk-UA" sz="4000" b="1" i="0" u="none" strike="noStrike" kern="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  <a:sym typeface="Arial" pitchFamily="34" charset="0"/>
              </a:rPr>
              <a:t>ОРІГАМІ І ГЕОМЕТРІЯ</a:t>
            </a:r>
            <a:endParaRPr kumimoji="0" lang="ru-RU" sz="40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323528" y="1628800"/>
            <a:ext cx="5616624" cy="2088232"/>
          </a:xfrm>
        </p:spPr>
        <p:txBody>
          <a:bodyPr/>
          <a:lstStyle/>
          <a:p>
            <a:pPr>
              <a:buNone/>
            </a:pPr>
            <a:r>
              <a:rPr lang="uk-UA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Актуальність </a:t>
            </a:r>
            <a:r>
              <a:rPr lang="uk-UA" sz="24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дослідження:                  </a:t>
            </a:r>
            <a:r>
              <a:rPr lang="uk-UA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uk-UA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актичний інтерес у створенні послідовностей складання для одержання деяких </a:t>
            </a:r>
            <a:r>
              <a:rPr lang="uk-UA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ропорцій за допомогою орігамі.</a:t>
            </a:r>
            <a:endParaRPr lang="uk-UA" sz="24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100000"/>
            </a:pPr>
            <a:endParaRPr lang="ru-RU" sz="2400" dirty="0" smtClean="0"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75656" y="3933056"/>
            <a:ext cx="74888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 smtClean="0">
                <a:solidFill>
                  <a:srgbClr val="FFFF00"/>
                </a:solidFill>
              </a:rPr>
              <a:t> </a:t>
            </a:r>
            <a:r>
              <a:rPr lang="uk-UA" sz="2400" b="1" u="sng" dirty="0" smtClean="0">
                <a:solidFill>
                  <a:srgbClr val="FFFF00"/>
                </a:solidFill>
              </a:rPr>
              <a:t>Проблема </a:t>
            </a:r>
            <a:r>
              <a:rPr lang="uk-UA" sz="2400" b="1" u="sng" dirty="0" smtClean="0">
                <a:solidFill>
                  <a:srgbClr val="FFFF00"/>
                </a:solidFill>
              </a:rPr>
              <a:t>дослідження:                                                                      </a:t>
            </a:r>
            <a:r>
              <a:rPr lang="uk-UA" sz="2400" b="1" dirty="0" smtClean="0">
                <a:solidFill>
                  <a:srgbClr val="FFFF00"/>
                </a:solidFill>
              </a:rPr>
              <a:t> - можливість </a:t>
            </a:r>
            <a:r>
              <a:rPr lang="uk-UA" sz="2400" b="1" dirty="0" smtClean="0">
                <a:solidFill>
                  <a:srgbClr val="FFFF00"/>
                </a:solidFill>
              </a:rPr>
              <a:t>по</a:t>
            </a:r>
            <a:r>
              <a:rPr lang="uk-UA" sz="2400" b="1" dirty="0" smtClean="0">
                <a:solidFill>
                  <a:srgbClr val="FFFF00"/>
                </a:solidFill>
              </a:rPr>
              <a:t>будови відрізків, </a:t>
            </a:r>
            <a:r>
              <a:rPr lang="uk-UA" sz="2400" b="1" dirty="0" smtClean="0">
                <a:solidFill>
                  <a:srgbClr val="FFFF00"/>
                </a:solidFill>
              </a:rPr>
              <a:t>довжини яких                       є раціональним </a:t>
            </a:r>
            <a:r>
              <a:rPr lang="uk-UA" sz="2400" b="1" dirty="0" smtClean="0">
                <a:solidFill>
                  <a:srgbClr val="FFFF00"/>
                </a:solidFill>
              </a:rPr>
              <a:t>числом, </a:t>
            </a:r>
            <a:r>
              <a:rPr lang="uk-UA" sz="2400" b="1" dirty="0" smtClean="0">
                <a:solidFill>
                  <a:srgbClr val="FFFF00"/>
                </a:solidFill>
              </a:rPr>
              <a:t>за </a:t>
            </a:r>
            <a:r>
              <a:rPr lang="uk-UA" sz="2400" b="1" dirty="0" smtClean="0">
                <a:solidFill>
                  <a:srgbClr val="FFFF00"/>
                </a:solidFill>
              </a:rPr>
              <a:t>допомогою орігамі;</a:t>
            </a:r>
          </a:p>
          <a:p>
            <a:endParaRPr lang="uk-UA" sz="2400" b="1" dirty="0" smtClean="0">
              <a:solidFill>
                <a:srgbClr val="FFFF00"/>
              </a:solidFill>
            </a:endParaRPr>
          </a:p>
          <a:p>
            <a:r>
              <a:rPr lang="uk-UA" sz="2400" b="1" dirty="0" smtClean="0">
                <a:solidFill>
                  <a:srgbClr val="FFFF00"/>
                </a:solidFill>
              </a:rPr>
              <a:t> </a:t>
            </a:r>
            <a:r>
              <a:rPr lang="uk-UA" sz="2400" b="1" dirty="0" smtClean="0">
                <a:solidFill>
                  <a:srgbClr val="FFFF00"/>
                </a:solidFill>
              </a:rPr>
              <a:t>- </a:t>
            </a:r>
            <a:r>
              <a:rPr lang="uk-UA" sz="2400" b="1" dirty="0" smtClean="0">
                <a:solidFill>
                  <a:srgbClr val="FFFF00"/>
                </a:solidFill>
              </a:rPr>
              <a:t>можливість побудови </a:t>
            </a:r>
            <a:r>
              <a:rPr lang="uk-UA" sz="2400" b="1" dirty="0" smtClean="0">
                <a:solidFill>
                  <a:srgbClr val="FFFF00"/>
                </a:solidFill>
              </a:rPr>
              <a:t>співвідношення, </a:t>
            </a:r>
            <a:r>
              <a:rPr lang="uk-UA" sz="2400" b="1" dirty="0" smtClean="0">
                <a:solidFill>
                  <a:srgbClr val="FFFF00"/>
                </a:solidFill>
              </a:rPr>
              <a:t>яке є раціональним дробом.</a:t>
            </a:r>
            <a:endParaRPr lang="ru-RU" sz="2400" b="1" dirty="0">
              <a:solidFill>
                <a:srgbClr val="FFFF00"/>
              </a:solidFill>
            </a:endParaRPr>
          </a:p>
        </p:txBody>
      </p:sp>
      <p:sp>
        <p:nvSpPr>
          <p:cNvPr id="5" name="Rectangle 32"/>
          <p:cNvSpPr txBox="1">
            <a:spLocks noChangeArrowheads="1"/>
          </p:cNvSpPr>
          <p:nvPr/>
        </p:nvSpPr>
        <p:spPr bwMode="auto">
          <a:xfrm>
            <a:off x="755576" y="404664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uk-UA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  <a:sym typeface="Arial" pitchFamily="34" charset="0"/>
              </a:rPr>
              <a:t>ОРІГАМІ І ГЕОМЕТРІЯ</a:t>
            </a:r>
            <a:endParaRPr kumimoji="0" lang="ru-RU" sz="40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pic>
        <p:nvPicPr>
          <p:cNvPr id="2050" name="Picture 2" descr="D:\СВЕТА\МО\МО_2011-2012\предметний тиждень 2011-2012\фото\IMG_147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548680"/>
            <a:ext cx="2736304" cy="2727251"/>
          </a:xfrm>
          <a:prstGeom prst="ellipse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67544" y="2780928"/>
            <a:ext cx="6120680" cy="3744416"/>
          </a:xfrm>
        </p:spPr>
        <p:txBody>
          <a:bodyPr/>
          <a:lstStyle/>
          <a:p>
            <a:r>
              <a:rPr lang="uk-UA" sz="24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виявити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зв’язки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між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 такими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dirty="0" err="1" smtClean="0">
                <a:latin typeface="Arial" pitchFamily="34" charset="0"/>
                <a:cs typeface="Arial" pitchFamily="34" charset="0"/>
              </a:rPr>
              <a:t>галузям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и як геометрія, арифметика та </a:t>
            </a:r>
            <a:r>
              <a:rPr lang="uk-UA" sz="2400" dirty="0" err="1" smtClean="0">
                <a:latin typeface="Arial" pitchFamily="34" charset="0"/>
                <a:cs typeface="Arial" pitchFamily="34" charset="0"/>
              </a:rPr>
              <a:t>орігаметрія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uk-UA" sz="24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створити 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цілісну практичну картину знаходження раціонального дробу, яке використовує мінімальне число 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перегинів шляхом </a:t>
            </a:r>
            <a:r>
              <a:rPr lang="uk-UA" sz="2400" dirty="0" smtClean="0">
                <a:latin typeface="Arial" pitchFamily="34" charset="0"/>
                <a:cs typeface="Arial" pitchFamily="34" charset="0"/>
              </a:rPr>
              <a:t>узагальнення конкретного матеріалу .</a:t>
            </a:r>
            <a:endParaRPr lang="ru-RU" sz="2400" dirty="0" smtClean="0"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4" name="Rectangle 3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uk-UA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  <a:sym typeface="Arial" pitchFamily="34" charset="0"/>
              </a:rPr>
              <a:t>ОРІГАМІ І ГЕОМЕТРІЯ</a:t>
            </a:r>
            <a:endParaRPr kumimoji="0" lang="ru-RU" sz="40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pic>
        <p:nvPicPr>
          <p:cNvPr id="5122" name="Picture 2" descr="https://encrypted-tbn0.gstatic.com/images?q=tbn:ANd9GcQi0cAOa3-xD9nBxJsquBjouj5ATu2LZ2b2zuPfzX2Hc08XSJf19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692696"/>
            <a:ext cx="2736304" cy="2592288"/>
          </a:xfrm>
          <a:prstGeom prst="ellipse">
            <a:avLst/>
          </a:prstGeom>
          <a:noFill/>
        </p:spPr>
      </p:pic>
      <p:pic>
        <p:nvPicPr>
          <p:cNvPr id="5124" name="Picture 4" descr="https://encrypted-tbn0.gstatic.com/images?q=tbn:ANd9GcTxEwwm_0WDW6ct5hzoYVxi0UBjMV_qC-EwOgVDgzIlleYE2-ECK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215840">
            <a:off x="6364915" y="3971402"/>
            <a:ext cx="2376264" cy="2750763"/>
          </a:xfrm>
          <a:prstGeom prst="ellipse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323528" y="1772816"/>
            <a:ext cx="52565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b="1" u="sng" dirty="0" smtClean="0">
                <a:solidFill>
                  <a:srgbClr val="002060"/>
                </a:solidFill>
              </a:rPr>
              <a:t>МЕТА</a:t>
            </a:r>
            <a:r>
              <a:rPr lang="uk-UA" sz="3200" b="1" dirty="0" smtClean="0">
                <a:solidFill>
                  <a:srgbClr val="002060"/>
                </a:solidFill>
              </a:rPr>
              <a:t> </a:t>
            </a:r>
            <a:r>
              <a:rPr lang="uk-UA" sz="3200" b="1" u="sng" dirty="0" smtClean="0">
                <a:solidFill>
                  <a:srgbClr val="002060"/>
                </a:solidFill>
              </a:rPr>
              <a:t>ДОСЛІДЖЕННЯ</a:t>
            </a:r>
            <a:r>
              <a:rPr lang="uk-UA" sz="3200" b="1" u="sng" dirty="0" smtClean="0">
                <a:solidFill>
                  <a:srgbClr val="000066"/>
                </a:solidFill>
              </a:rPr>
              <a:t>:</a:t>
            </a:r>
            <a:endParaRPr lang="ru-RU" sz="3200" u="sng" dirty="0" smtClean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467544" y="1700808"/>
            <a:ext cx="5544616" cy="2160240"/>
          </a:xfrm>
        </p:spPr>
        <p:txBody>
          <a:bodyPr/>
          <a:lstStyle/>
          <a:p>
            <a:pPr>
              <a:buNone/>
            </a:pPr>
            <a:r>
              <a:rPr lang="uk-UA" sz="2800" b="1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Об’єкт дослідження:                        </a:t>
            </a:r>
            <a:r>
              <a:rPr lang="uk-UA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побудова відрізків раціональної довжини за допомогою орігамі</a:t>
            </a:r>
            <a:r>
              <a:rPr lang="uk-UA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sz="2800" dirty="0" smtClean="0">
              <a:solidFill>
                <a:srgbClr val="FFFF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5" name="Rectangle 32"/>
          <p:cNvSpPr txBox="1">
            <a:spLocks noChangeArrowheads="1"/>
          </p:cNvSpPr>
          <p:nvPr/>
        </p:nvSpPr>
        <p:spPr bwMode="auto">
          <a:xfrm>
            <a:off x="755576" y="404664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uk-UA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  <a:sym typeface="Arial" pitchFamily="34" charset="0"/>
              </a:rPr>
              <a:t>ОРІГАМІ І ГЕОМЕТРІЯ</a:t>
            </a:r>
            <a:endParaRPr kumimoji="0" lang="ru-RU" sz="40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707904" y="3789040"/>
            <a:ext cx="52200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b="1" u="sng" dirty="0" smtClean="0">
                <a:solidFill>
                  <a:srgbClr val="FFFF00"/>
                </a:solidFill>
              </a:rPr>
              <a:t>Предмет дослідження:                     </a:t>
            </a:r>
            <a:r>
              <a:rPr lang="uk-UA" sz="2800" b="1" dirty="0" smtClean="0">
                <a:solidFill>
                  <a:srgbClr val="FFFF00"/>
                </a:solidFill>
              </a:rPr>
              <a:t>поділ відрізка у певному співвідношенні                            за допомогою найменшого числа перегинів.</a:t>
            </a:r>
            <a:endParaRPr lang="ru-RU" sz="2800" b="1" dirty="0">
              <a:solidFill>
                <a:srgbClr val="FFFF00"/>
              </a:solidFill>
            </a:endParaRPr>
          </a:p>
        </p:txBody>
      </p:sp>
      <p:pic>
        <p:nvPicPr>
          <p:cNvPr id="56324" name="Picture 4" descr="https://encrypted-tbn3.gstatic.com/images?q=tbn:ANd9GcRaXiByuaQ5OpVJa8sdUZoMO4XatW84-Qm_FXZt2OTHLNgZq6_NpQ"/>
          <p:cNvPicPr>
            <a:picLocks noChangeAspect="1" noChangeArrowheads="1"/>
          </p:cNvPicPr>
          <p:nvPr/>
        </p:nvPicPr>
        <p:blipFill>
          <a:blip r:embed="rId2" cstate="print"/>
          <a:srcRect l="43199"/>
          <a:stretch>
            <a:fillRect/>
          </a:stretch>
        </p:blipFill>
        <p:spPr bwMode="auto">
          <a:xfrm rot="19739508">
            <a:off x="6075974" y="561874"/>
            <a:ext cx="2941747" cy="2741122"/>
          </a:xfrm>
          <a:prstGeom prst="flowChartConnector">
            <a:avLst/>
          </a:prstGeom>
          <a:noFill/>
        </p:spPr>
      </p:pic>
      <p:pic>
        <p:nvPicPr>
          <p:cNvPr id="71681" name="Picture 1" descr="миури ори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9525891">
            <a:off x="110773" y="3589951"/>
            <a:ext cx="3105338" cy="32621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5760640" cy="720080"/>
          </a:xfrm>
        </p:spPr>
        <p:txBody>
          <a:bodyPr/>
          <a:lstStyle/>
          <a:p>
            <a:r>
              <a:rPr lang="uk-UA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 в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вчити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аукову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літературу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з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облеми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дослідження</a:t>
            </a:r>
            <a:r>
              <a:rPr lang="uk-UA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;</a:t>
            </a:r>
            <a:endParaRPr lang="ru-RU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32"/>
          <p:cNvSpPr txBox="1">
            <a:spLocks noChangeArrowheads="1"/>
          </p:cNvSpPr>
          <p:nvPr/>
        </p:nvSpPr>
        <p:spPr bwMode="auto">
          <a:xfrm>
            <a:off x="755576" y="404664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uk-UA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  <a:sym typeface="Arial" pitchFamily="34" charset="0"/>
              </a:rPr>
              <a:t>ОРІГАМІ І ГЕОМЕТРІЯ</a:t>
            </a:r>
            <a:endParaRPr kumimoji="0" lang="ru-RU" sz="40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99592" y="2708920"/>
            <a:ext cx="56166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002060"/>
                </a:solidFill>
              </a:rPr>
              <a:t>- </a:t>
            </a:r>
            <a:r>
              <a:rPr lang="ru-RU" sz="2000" dirty="0" err="1" smtClean="0">
                <a:solidFill>
                  <a:srgbClr val="002060"/>
                </a:solidFill>
              </a:rPr>
              <a:t>проаналізувати</a:t>
            </a:r>
            <a:r>
              <a:rPr lang="ru-RU" sz="2000" dirty="0" smtClean="0">
                <a:solidFill>
                  <a:srgbClr val="002060"/>
                </a:solidFill>
              </a:rPr>
              <a:t> </a:t>
            </a:r>
            <a:r>
              <a:rPr lang="uk-UA" sz="2000" dirty="0" smtClean="0">
                <a:solidFill>
                  <a:srgbClr val="002060"/>
                </a:solidFill>
              </a:rPr>
              <a:t>методи </a:t>
            </a:r>
            <a:r>
              <a:rPr lang="uk-UA" sz="2000" dirty="0" smtClean="0">
                <a:solidFill>
                  <a:srgbClr val="002060"/>
                </a:solidFill>
              </a:rPr>
              <a:t>складання аркуша паперу в певних місцях квадрата</a:t>
            </a:r>
            <a:r>
              <a:rPr lang="ru-RU" sz="2000" dirty="0" smtClean="0">
                <a:solidFill>
                  <a:srgbClr val="002060"/>
                </a:solidFill>
              </a:rPr>
              <a:t>;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691680" y="3429000"/>
            <a:ext cx="540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002060"/>
                </a:solidFill>
              </a:rPr>
              <a:t>- </a:t>
            </a:r>
            <a:r>
              <a:rPr lang="ru-RU" sz="2000" dirty="0" err="1" smtClean="0">
                <a:solidFill>
                  <a:srgbClr val="002060"/>
                </a:solidFill>
              </a:rPr>
              <a:t>показати</a:t>
            </a:r>
            <a:r>
              <a:rPr lang="ru-RU" sz="2000" dirty="0" smtClean="0">
                <a:solidFill>
                  <a:srgbClr val="002060"/>
                </a:solidFill>
              </a:rPr>
              <a:t> значення </a:t>
            </a:r>
            <a:r>
              <a:rPr lang="uk-UA" sz="2000" dirty="0" smtClean="0">
                <a:solidFill>
                  <a:srgbClr val="002060"/>
                </a:solidFill>
              </a:rPr>
              <a:t>двійкового методу при складанні аркуша паперу певним методом;</a:t>
            </a:r>
            <a:endParaRPr lang="ru-RU" sz="2000" dirty="0" smtClean="0">
              <a:solidFill>
                <a:srgbClr val="00206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123728" y="4221088"/>
            <a:ext cx="669674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002060"/>
                </a:solidFill>
              </a:rPr>
              <a:t>- </a:t>
            </a:r>
            <a:r>
              <a:rPr lang="ru-RU" sz="2000" dirty="0" err="1" smtClean="0">
                <a:solidFill>
                  <a:srgbClr val="002060"/>
                </a:solidFill>
              </a:rPr>
              <a:t>відтворити</a:t>
            </a:r>
            <a:r>
              <a:rPr lang="ru-RU" sz="2000" dirty="0" smtClean="0">
                <a:solidFill>
                  <a:srgbClr val="002060"/>
                </a:solidFill>
              </a:rPr>
              <a:t> </a:t>
            </a:r>
            <a:r>
              <a:rPr lang="ru-RU" sz="2000" dirty="0" err="1" smtClean="0">
                <a:solidFill>
                  <a:srgbClr val="002060"/>
                </a:solidFill>
              </a:rPr>
              <a:t>цілісну</a:t>
            </a:r>
            <a:r>
              <a:rPr lang="ru-RU" sz="2000" dirty="0" smtClean="0">
                <a:solidFill>
                  <a:srgbClr val="002060"/>
                </a:solidFill>
              </a:rPr>
              <a:t> </a:t>
            </a:r>
            <a:r>
              <a:rPr lang="uk-UA" sz="2000" dirty="0" smtClean="0">
                <a:solidFill>
                  <a:srgbClr val="002060"/>
                </a:solidFill>
              </a:rPr>
              <a:t>практичну</a:t>
            </a:r>
            <a:r>
              <a:rPr lang="ru-RU" sz="2000" dirty="0" smtClean="0">
                <a:solidFill>
                  <a:srgbClr val="002060"/>
                </a:solidFill>
              </a:rPr>
              <a:t> картину </a:t>
            </a:r>
            <a:r>
              <a:rPr lang="uk-UA" sz="2000" dirty="0" smtClean="0">
                <a:solidFill>
                  <a:srgbClr val="002060"/>
                </a:solidFill>
              </a:rPr>
              <a:t>знаходження раціонального дробу із знаменником степеня два, яка використовує мінімальне число перегинів в </a:t>
            </a:r>
            <a:r>
              <a:rPr lang="uk-UA" sz="2000" dirty="0" smtClean="0">
                <a:solidFill>
                  <a:srgbClr val="002060"/>
                </a:solidFill>
              </a:rPr>
              <a:t>орігамі                     </a:t>
            </a:r>
            <a:r>
              <a:rPr lang="ru-RU" sz="2000" dirty="0" smtClean="0">
                <a:solidFill>
                  <a:srgbClr val="002060"/>
                </a:solidFill>
              </a:rPr>
              <a:t>на </a:t>
            </a:r>
            <a:r>
              <a:rPr lang="ru-RU" sz="2000" dirty="0" err="1" smtClean="0">
                <a:solidFill>
                  <a:srgbClr val="002060"/>
                </a:solidFill>
              </a:rPr>
              <a:t>основі</a:t>
            </a:r>
            <a:r>
              <a:rPr lang="ru-RU" sz="2000" dirty="0" smtClean="0">
                <a:solidFill>
                  <a:srgbClr val="002060"/>
                </a:solidFill>
              </a:rPr>
              <a:t> </a:t>
            </a:r>
            <a:r>
              <a:rPr lang="ru-RU" sz="2000" dirty="0" err="1" smtClean="0">
                <a:solidFill>
                  <a:srgbClr val="002060"/>
                </a:solidFill>
              </a:rPr>
              <a:t>вивчення</a:t>
            </a:r>
            <a:r>
              <a:rPr lang="ru-RU" sz="2000" dirty="0" smtClean="0">
                <a:solidFill>
                  <a:srgbClr val="002060"/>
                </a:solidFill>
              </a:rPr>
              <a:t> </a:t>
            </a:r>
            <a:r>
              <a:rPr lang="ru-RU" sz="2000" dirty="0" err="1" smtClean="0">
                <a:solidFill>
                  <a:srgbClr val="002060"/>
                </a:solidFill>
              </a:rPr>
              <a:t>джерел</a:t>
            </a:r>
            <a:r>
              <a:rPr lang="ru-RU" sz="2000" dirty="0" smtClean="0">
                <a:solidFill>
                  <a:srgbClr val="002060"/>
                </a:solidFill>
              </a:rPr>
              <a:t> </a:t>
            </a:r>
            <a:r>
              <a:rPr lang="uk-UA" sz="2000" dirty="0" smtClean="0">
                <a:solidFill>
                  <a:srgbClr val="002060"/>
                </a:solidFill>
              </a:rPr>
              <a:t>;</a:t>
            </a:r>
            <a:endParaRPr lang="ru-RU" sz="2000" dirty="0" smtClean="0">
              <a:solidFill>
                <a:srgbClr val="00206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635896" y="5589240"/>
            <a:ext cx="53285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002060"/>
                </a:solidFill>
              </a:rPr>
              <a:t>- скласти алгоритм побудови дробів                      за допомогою орігамі, які рівні дробам недвійковим.</a:t>
            </a:r>
            <a:endParaRPr lang="ru-RU" sz="2000" dirty="0" smtClean="0">
              <a:solidFill>
                <a:srgbClr val="002060"/>
              </a:solidFill>
              <a:sym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1340768"/>
            <a:ext cx="2592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600" b="1" u="sng" dirty="0" smtClean="0"/>
              <a:t>Завдання</a:t>
            </a:r>
            <a:r>
              <a:rPr lang="uk-UA" sz="3600" b="1" dirty="0" smtClean="0"/>
              <a:t>:</a:t>
            </a:r>
            <a:endParaRPr lang="ru-RU" sz="3600" dirty="0" smtClean="0"/>
          </a:p>
        </p:txBody>
      </p:sp>
      <p:pic>
        <p:nvPicPr>
          <p:cNvPr id="57346" name="Picture 2" descr="https://encrypted-tbn1.gstatic.com/images?q=tbn:ANd9GcTsqsBLVx1NwpbN1hACDvNH-sI7WyxPkjDWPZq_DB-Tb7Ccknr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620688"/>
            <a:ext cx="2736304" cy="266429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7348" name="Picture 4" descr="https://encrypted-tbn0.gstatic.com/images?q=tbn:ANd9GcTAwiHG-FMfIXwB-w-p9GvmuVoPuXZjXb5oit5bIm0Bmu_7bOBlf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09120"/>
            <a:ext cx="2232248" cy="213285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2420888"/>
            <a:ext cx="7056784" cy="3240360"/>
          </a:xfrm>
        </p:spPr>
        <p:txBody>
          <a:bodyPr/>
          <a:lstStyle/>
          <a:p>
            <a:r>
              <a:rPr lang="uk-UA" sz="2400" b="1" dirty="0" smtClean="0">
                <a:solidFill>
                  <a:srgbClr val="FFFF00"/>
                </a:solidFill>
              </a:rPr>
              <a:t>-  порівняння </a:t>
            </a:r>
            <a:br>
              <a:rPr lang="uk-UA" sz="2400" b="1" dirty="0" smtClean="0">
                <a:solidFill>
                  <a:srgbClr val="FFFF00"/>
                </a:solidFill>
              </a:rPr>
            </a:br>
            <a:r>
              <a:rPr lang="uk-UA" sz="2400" b="1" dirty="0" smtClean="0">
                <a:solidFill>
                  <a:srgbClr val="FFFF00"/>
                </a:solidFill>
              </a:rPr>
              <a:t> </a:t>
            </a:r>
            <a:r>
              <a:rPr lang="uk-UA" sz="2400" b="1" dirty="0" smtClean="0">
                <a:solidFill>
                  <a:srgbClr val="FFFF00"/>
                </a:solidFill>
              </a:rPr>
              <a:t>         </a:t>
            </a:r>
            <a:r>
              <a:rPr lang="uk-UA" sz="2400" b="1" dirty="0" smtClean="0">
                <a:solidFill>
                  <a:srgbClr val="FFFF00"/>
                </a:solidFill>
              </a:rPr>
              <a:t>(подібність </a:t>
            </a:r>
            <a:r>
              <a:rPr lang="uk-UA" sz="2400" b="1" dirty="0" smtClean="0">
                <a:solidFill>
                  <a:srgbClr val="FFFF00"/>
                </a:solidFill>
              </a:rPr>
              <a:t>між простим методом складання всіх часток і відліку потрібної кількості</a:t>
            </a:r>
            <a:r>
              <a:rPr lang="uk-UA" sz="2400" b="1" dirty="0" smtClean="0">
                <a:solidFill>
                  <a:srgbClr val="FFFF00"/>
                </a:solidFill>
              </a:rPr>
              <a:t>, </a:t>
            </a:r>
            <a:r>
              <a:rPr lang="uk-UA" sz="2400" b="1" dirty="0" smtClean="0">
                <a:solidFill>
                  <a:srgbClr val="FFFF00"/>
                </a:solidFill>
              </a:rPr>
              <a:t>і двійковим </a:t>
            </a:r>
            <a:r>
              <a:rPr lang="uk-UA" sz="2400" b="1" dirty="0" smtClean="0">
                <a:solidFill>
                  <a:srgbClr val="FFFF00"/>
                </a:solidFill>
              </a:rPr>
              <a:t>методом);</a:t>
            </a:r>
            <a:r>
              <a:rPr lang="ru-RU" sz="2400" b="1" dirty="0" smtClean="0">
                <a:solidFill>
                  <a:srgbClr val="FFFF00"/>
                </a:solidFill>
              </a:rPr>
              <a:t/>
            </a:r>
            <a:br>
              <a:rPr lang="ru-RU" sz="2400" b="1" dirty="0" smtClean="0">
                <a:solidFill>
                  <a:srgbClr val="FFFF00"/>
                </a:solidFill>
              </a:rPr>
            </a:br>
            <a:r>
              <a:rPr lang="uk-UA" sz="2400" b="1" dirty="0" smtClean="0">
                <a:solidFill>
                  <a:srgbClr val="FFFF00"/>
                </a:solidFill>
              </a:rPr>
              <a:t>- </a:t>
            </a:r>
            <a:r>
              <a:rPr lang="uk-UA" sz="2400" b="1" dirty="0" smtClean="0">
                <a:solidFill>
                  <a:srgbClr val="FFFF00"/>
                </a:solidFill>
              </a:rPr>
              <a:t> логіко-аналітичний метод</a:t>
            </a:r>
            <a:br>
              <a:rPr lang="uk-UA" sz="2400" b="1" dirty="0" smtClean="0">
                <a:solidFill>
                  <a:srgbClr val="FFFF00"/>
                </a:solidFill>
              </a:rPr>
            </a:br>
            <a:r>
              <a:rPr lang="uk-UA" sz="2400" b="1" dirty="0" smtClean="0">
                <a:solidFill>
                  <a:srgbClr val="FFFF00"/>
                </a:solidFill>
              </a:rPr>
              <a:t> </a:t>
            </a:r>
            <a:r>
              <a:rPr lang="uk-UA" sz="2400" b="1" dirty="0" smtClean="0">
                <a:solidFill>
                  <a:srgbClr val="FFFF00"/>
                </a:solidFill>
              </a:rPr>
              <a:t>      </a:t>
            </a:r>
            <a:r>
              <a:rPr lang="uk-UA" sz="2400" b="1" dirty="0" smtClean="0">
                <a:solidFill>
                  <a:srgbClr val="FFFF00"/>
                </a:solidFill>
              </a:rPr>
              <a:t> (перехід </a:t>
            </a:r>
            <a:r>
              <a:rPr lang="uk-UA" sz="2400" b="1" dirty="0" smtClean="0">
                <a:solidFill>
                  <a:srgbClr val="FFFF00"/>
                </a:solidFill>
              </a:rPr>
              <a:t>від загальних понять про двійкову систему числення </a:t>
            </a:r>
            <a:r>
              <a:rPr lang="uk-UA" sz="2400" b="1" dirty="0" smtClean="0">
                <a:solidFill>
                  <a:srgbClr val="FFFF00"/>
                </a:solidFill>
              </a:rPr>
              <a:t>до </a:t>
            </a:r>
            <a:r>
              <a:rPr lang="uk-UA" sz="2400" b="1" dirty="0" smtClean="0">
                <a:solidFill>
                  <a:srgbClr val="FFFF00"/>
                </a:solidFill>
              </a:rPr>
              <a:t>використання їх в геометричних побудовах.</a:t>
            </a:r>
            <a:endParaRPr lang="ru-RU" sz="2400" b="1" dirty="0">
              <a:solidFill>
                <a:srgbClr val="FFFF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3528" y="1628800"/>
            <a:ext cx="5544616" cy="576064"/>
          </a:xfrm>
        </p:spPr>
        <p:txBody>
          <a:bodyPr/>
          <a:lstStyle/>
          <a:p>
            <a:r>
              <a:rPr lang="uk-UA" sz="3200" b="1" u="sng" dirty="0" smtClean="0">
                <a:solidFill>
                  <a:srgbClr val="FFFF00"/>
                </a:solidFill>
              </a:rPr>
              <a:t>МЕТОДИ </a:t>
            </a:r>
            <a:r>
              <a:rPr lang="uk-UA" sz="3200" b="1" u="sng" dirty="0" smtClean="0">
                <a:solidFill>
                  <a:srgbClr val="FFFF00"/>
                </a:solidFill>
              </a:rPr>
              <a:t>ДОСЛІДЖЕННЯ:</a:t>
            </a:r>
            <a:endParaRPr lang="ru-RU" sz="3200" b="1" u="sng" dirty="0">
              <a:solidFill>
                <a:srgbClr val="FFFF00"/>
              </a:solidFill>
            </a:endParaRPr>
          </a:p>
        </p:txBody>
      </p:sp>
      <p:sp>
        <p:nvSpPr>
          <p:cNvPr id="4" name="Rectangle 32"/>
          <p:cNvSpPr txBox="1">
            <a:spLocks noChangeArrowheads="1"/>
          </p:cNvSpPr>
          <p:nvPr/>
        </p:nvSpPr>
        <p:spPr bwMode="auto">
          <a:xfrm>
            <a:off x="755576" y="404664"/>
            <a:ext cx="5867400" cy="7318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uk-UA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  <a:sym typeface="Arial" pitchFamily="34" charset="0"/>
              </a:rPr>
              <a:t>ОРІГАМІ І ГЕОМЕТРІЯ</a:t>
            </a:r>
            <a:endParaRPr kumimoji="0" lang="ru-RU" sz="4000" b="1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pic>
        <p:nvPicPr>
          <p:cNvPr id="59394" name="Picture 2" descr="https://encrypted-tbn1.gstatic.com/images?q=tbn:ANd9GcRxtm6q4AB2LgOdf2B9ECPOAnKkaR2M0uMDUnvh7epGKDG6V1HZ6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620688"/>
            <a:ext cx="2808312" cy="27363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395536" y="1844824"/>
            <a:ext cx="5616624" cy="1728192"/>
          </a:xfrm>
        </p:spPr>
        <p:txBody>
          <a:bodyPr/>
          <a:lstStyle/>
          <a:p>
            <a:pPr>
              <a:buNone/>
            </a:pPr>
            <a:r>
              <a:rPr lang="uk-UA" sz="2400" b="1" dirty="0" smtClean="0">
                <a:latin typeface="Arial" pitchFamily="34" charset="0"/>
                <a:cs typeface="Arial" pitchFamily="34" charset="0"/>
              </a:rPr>
              <a:t>Орігамі </a:t>
            </a:r>
            <a:r>
              <a:rPr lang="uk-UA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певнено</a:t>
            </a:r>
            <a:r>
              <a:rPr lang="uk-UA" sz="2400" b="1" dirty="0" smtClean="0">
                <a:latin typeface="Arial" pitchFamily="34" charset="0"/>
                <a:cs typeface="Arial" pitchFamily="34" charset="0"/>
              </a:rPr>
              <a:t> і твердо увійшло і знайшло собі місце у всіх галузях конструювання, архітектури, технічного дизайну.</a:t>
            </a:r>
            <a:endParaRPr lang="ru-RU" sz="2400" b="1" dirty="0" smtClean="0"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691680" y="3429000"/>
            <a:ext cx="7200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b="1" dirty="0" smtClean="0">
                <a:solidFill>
                  <a:srgbClr val="002060"/>
                </a:solidFill>
              </a:rPr>
              <a:t>Аркуш паперу є незрівнянним матеріалом для практичного вивчення геометрії. Будучи неймовірно простим і доступним, він дозволяє показати на собі фактично всю евклідову геометрію. В руках людини плоска фігура може з легкістю перетворитися в об'ємну, демонструючи графічні елементи без використання креслярських інструментів.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5" name="Rectangle 32"/>
          <p:cNvSpPr txBox="1">
            <a:spLocks noChangeArrowheads="1"/>
          </p:cNvSpPr>
          <p:nvPr/>
        </p:nvSpPr>
        <p:spPr bwMode="auto">
          <a:xfrm>
            <a:off x="467544" y="260648"/>
            <a:ext cx="6264696" cy="1008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buSzPct val="100000"/>
            </a:pPr>
            <a:r>
              <a:rPr lang="uk-UA" sz="2400" b="1" dirty="0" smtClean="0">
                <a:solidFill>
                  <a:srgbClr val="FFFF00"/>
                </a:solidFill>
              </a:rPr>
              <a:t>Інтеграція </a:t>
            </a:r>
            <a:r>
              <a:rPr lang="uk-UA" sz="2400" b="1" dirty="0" smtClean="0">
                <a:solidFill>
                  <a:srgbClr val="FFFF00"/>
                </a:solidFill>
              </a:rPr>
              <a:t>традиційного японського мистецтва орігамі у світову </a:t>
            </a:r>
            <a:r>
              <a:rPr lang="uk-UA" sz="2400" b="1" dirty="0" smtClean="0">
                <a:solidFill>
                  <a:srgbClr val="FFFF00"/>
                </a:solidFill>
              </a:rPr>
              <a:t>культуру                           </a:t>
            </a:r>
            <a:r>
              <a:rPr lang="uk-UA" sz="2400" b="1" dirty="0" smtClean="0">
                <a:solidFill>
                  <a:srgbClr val="FFFF00"/>
                </a:solidFill>
              </a:rPr>
              <a:t>і </a:t>
            </a:r>
            <a:r>
              <a:rPr lang="uk-UA" sz="2400" b="1" dirty="0" smtClean="0">
                <a:solidFill>
                  <a:srgbClr val="FFFF00"/>
                </a:solidFill>
              </a:rPr>
              <a:t>науку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pic>
        <p:nvPicPr>
          <p:cNvPr id="58373" name="Picture 5" descr="https://encrypted-tbn3.gstatic.com/images?q=tbn:ANd9GcSby29EZG9_jRI4m1RL9uMWUFShX2JitOxsrEwp1HIUsASrTaWy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548680"/>
            <a:ext cx="2987824" cy="280831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http://origami-do.ru/uploads/posts/2012-10/1351514551_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8888" y="404664"/>
            <a:ext cx="3475112" cy="32004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ectangle 32"/>
          <p:cNvSpPr txBox="1">
            <a:spLocks noChangeArrowheads="1"/>
          </p:cNvSpPr>
          <p:nvPr/>
        </p:nvSpPr>
        <p:spPr bwMode="auto">
          <a:xfrm>
            <a:off x="467544" y="260648"/>
            <a:ext cx="6264696" cy="10081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hlink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buSzPct val="100000"/>
            </a:pPr>
            <a:r>
              <a:rPr lang="uk-UA" sz="2400" b="1" dirty="0" smtClean="0">
                <a:solidFill>
                  <a:srgbClr val="002060"/>
                </a:solidFill>
              </a:rPr>
              <a:t>Інтеграція </a:t>
            </a:r>
            <a:r>
              <a:rPr lang="uk-UA" sz="2400" b="1" dirty="0" smtClean="0">
                <a:solidFill>
                  <a:srgbClr val="002060"/>
                </a:solidFill>
              </a:rPr>
              <a:t>традиційного японського мистецтва орігамі у світову </a:t>
            </a:r>
            <a:r>
              <a:rPr lang="uk-UA" sz="2400" b="1" dirty="0" smtClean="0">
                <a:solidFill>
                  <a:srgbClr val="002060"/>
                </a:solidFill>
              </a:rPr>
              <a:t>культуру                 </a:t>
            </a:r>
            <a:r>
              <a:rPr lang="uk-UA" sz="2400" b="1" dirty="0" smtClean="0">
                <a:solidFill>
                  <a:srgbClr val="002060"/>
                </a:solidFill>
              </a:rPr>
              <a:t>і </a:t>
            </a:r>
            <a:r>
              <a:rPr lang="uk-UA" sz="2400" b="1" dirty="0" smtClean="0">
                <a:solidFill>
                  <a:srgbClr val="002060"/>
                </a:solidFill>
              </a:rPr>
              <a:t>науку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Arial" pitchFamily="34" charset="0"/>
              <a:sym typeface="Arial" pitchFamily="34" charset="0"/>
            </a:endParaRPr>
          </a:p>
        </p:txBody>
      </p:sp>
      <p:pic>
        <p:nvPicPr>
          <p:cNvPr id="8" name="Picture 5" descr="Su_130612_07-940x6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3212976"/>
            <a:ext cx="3168352" cy="1812460"/>
          </a:xfrm>
          <a:prstGeom prst="roundRect">
            <a:avLst>
              <a:gd name="adj" fmla="val 6260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 cstate="print"/>
          <a:srcRect l="19090" t="27188" r="38849" b="24235"/>
          <a:stretch>
            <a:fillRect/>
          </a:stretch>
        </p:blipFill>
        <p:spPr bwMode="auto">
          <a:xfrm rot="671075">
            <a:off x="5383758" y="4625546"/>
            <a:ext cx="2890784" cy="1970806"/>
          </a:xfrm>
          <a:prstGeom prst="roundRect">
            <a:avLst>
              <a:gd name="adj" fmla="val 11096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graphicFrame>
        <p:nvGraphicFramePr>
          <p:cNvPr id="10" name="Схема 9"/>
          <p:cNvGraphicFramePr/>
          <p:nvPr/>
        </p:nvGraphicFramePr>
        <p:xfrm>
          <a:off x="-540568" y="1628800"/>
          <a:ext cx="6768752" cy="4752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S101951756">
  <a:themeElements>
    <a:clrScheme name="11scien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science">
      <a:majorFont>
        <a:latin typeface="HeliosCondBlack"/>
        <a:ea typeface=""/>
        <a:cs typeface=""/>
      </a:majorFont>
      <a:minorFont>
        <a:latin typeface="HeliosCond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1scien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scien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scien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scien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scien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scien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scien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scien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scien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scien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scien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scien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HeliosCondBlack"/>
        <a:ea typeface=""/>
        <a:cs typeface=""/>
      </a:majorFont>
      <a:minorFont>
        <a:latin typeface="HeliosCond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HeliosCondBlack"/>
        <a:ea typeface=""/>
        <a:cs typeface=""/>
      </a:majorFont>
      <a:minorFont>
        <a:latin typeface="HeliosCond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HeliosCond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MY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308CC20-5EAD-4C76-A5C3-F5312B94EF1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101951756</Template>
  <TotalTime>0</TotalTime>
  <Words>1142</Words>
  <Application>Microsoft Office PowerPoint</Application>
  <PresentationFormat>Экран (4:3)</PresentationFormat>
  <Paragraphs>111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5" baseType="lpstr">
      <vt:lpstr>TS101951756</vt:lpstr>
      <vt:lpstr>Custom Design</vt:lpstr>
      <vt:lpstr>1_Custom Design</vt:lpstr>
      <vt:lpstr>1_Default Design</vt:lpstr>
      <vt:lpstr>Equation</vt:lpstr>
      <vt:lpstr>Міністерство освіти і науки України Департамент науки і освіти Харківської облдержадміністрації Харківське територіальне відділення МАН України   Відділення: математика Секція: математика</vt:lpstr>
      <vt:lpstr>ОРІГАМІ І ГЕОМЕТРІЯ</vt:lpstr>
      <vt:lpstr>Слайд 3</vt:lpstr>
      <vt:lpstr>ОРІГАМІ І ГЕОМЕТРІЯ</vt:lpstr>
      <vt:lpstr>Слайд 5</vt:lpstr>
      <vt:lpstr>Слайд 6</vt:lpstr>
      <vt:lpstr>-  порівняння            (подібність між простим методом складання всіх часток і відліку потрібної кількості, і двійковим методом); -  логіко-аналітичний метод         (перехід від загальних понять про двійкову систему числення до використання їх в геометричних побудовах.</vt:lpstr>
      <vt:lpstr>Слайд 8</vt:lpstr>
      <vt:lpstr>Слайд 9</vt:lpstr>
      <vt:lpstr>Слайд 10</vt:lpstr>
      <vt:lpstr>Китайський дизайнер Ченьюань Вей продемонстрував концепт мінімалістичного телефону в стилі орігамі. Поки проект передбачає використання пристрою в якості стаціонарного телефону. Концепт являє собою трубку, що підключається до баз за допомогою дроту.</vt:lpstr>
      <vt:lpstr>Слайд 12</vt:lpstr>
      <vt:lpstr>Двійкове ділення</vt:lpstr>
      <vt:lpstr>Двійкове ділення</vt:lpstr>
      <vt:lpstr>РОЗДІЛ ІІІ «Метод пересічних діагоналей»</vt:lpstr>
      <vt:lpstr>Метод пересічних діагоналей</vt:lpstr>
      <vt:lpstr>Слайд 17</vt:lpstr>
      <vt:lpstr>Метод пересічних діагоналей</vt:lpstr>
      <vt:lpstr>ВИСНОВКИ</vt:lpstr>
      <vt:lpstr>Слайд 20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3-13T19:21:08Z</dcterms:created>
  <dcterms:modified xsi:type="dcterms:W3CDTF">2013-12-12T20:31:2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9517569991</vt:lpwstr>
  </property>
</Properties>
</file>